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306" r:id="rId3"/>
    <p:sldId id="284" r:id="rId4"/>
    <p:sldId id="279" r:id="rId5"/>
    <p:sldId id="293" r:id="rId6"/>
    <p:sldId id="294" r:id="rId7"/>
    <p:sldId id="295" r:id="rId8"/>
    <p:sldId id="297" r:id="rId9"/>
    <p:sldId id="298" r:id="rId10"/>
    <p:sldId id="299" r:id="rId11"/>
    <p:sldId id="300" r:id="rId12"/>
    <p:sldId id="302" r:id="rId13"/>
    <p:sldId id="307" r:id="rId14"/>
    <p:sldId id="308" r:id="rId15"/>
    <p:sldId id="305" r:id="rId16"/>
    <p:sldId id="303" r:id="rId17"/>
    <p:sldId id="304" r:id="rId18"/>
  </p:sldIdLst>
  <p:sldSz cx="12192000" cy="6858000"/>
  <p:notesSz cx="6858000" cy="9947275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060"/>
    <a:srgbClr val="B1F0F9"/>
    <a:srgbClr val="DAE3F3"/>
    <a:srgbClr val="D4E7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 snapToGrid="0">
      <p:cViewPr varScale="1">
        <p:scale>
          <a:sx n="92" d="100"/>
          <a:sy n="92" d="100"/>
        </p:scale>
        <p:origin x="92" y="68"/>
      </p:cViewPr>
      <p:guideLst>
        <p:guide orient="horz" pos="2160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6FA268-60FD-46A2-8600-05ED4A4F8892}" type="datetimeFigureOut">
              <a:rPr lang="ru-RU" smtClean="0"/>
              <a:t>18.03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444500" y="1243013"/>
            <a:ext cx="596900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787126"/>
            <a:ext cx="5486400" cy="391674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F0FBBA-39BE-44B5-A2EA-83A6E0225A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58814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87895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28637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75815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6459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16738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59747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88997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36961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97987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75186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45865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83134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80245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7565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51184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77759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44661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2711AD-9E98-4B36-91B2-4CE515FA74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E55246F-F355-4339-9FA5-9D91EB9FEC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66118BE-BD28-42A5-A0D3-9919C7C1F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18/2022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6DECCF1-3F33-49CE-AC00-811F213D7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B0F0831-50F2-4C3A-8556-14F076679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85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91D9D8-5970-4042-9AF1-4E6BBBF9B0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2CE344F-41FD-4F7D-A14E-E2BA7A672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7CCE783-CD7A-45C1-8570-9AB6F8835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18/2022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ED211F7-6AE5-486D-AC62-8BD66666B1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C514B25-C4C7-412D-A3B3-D796E7101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8712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1DCBA94-115F-4E08-ACF6-C28C2A6FD6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CBC8FB7-478B-47A1-B249-890D798265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6051D81-7A35-4308-AEE8-1E343B61FF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18/2022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67F62BF-8FF4-4429-9151-247ABD684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DF89FAE-26D6-4254-8BD6-4B5AFBF5E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45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F0FE5B-AB70-4F5F-A287-E39433377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EE0AE68-3823-4A06-BF22-B605B98D11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11D38BA-10A3-48A1-AB75-B400B8BDD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18/2022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8E4DAD7-D649-42F4-8CAA-BB8126C9C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537247C-DF7D-4C6F-B0A8-D02A1CCEF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340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7BA6A4-6C60-4A1B-9AD9-88EDDCBAE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EEC5596-C9DE-474F-8064-6F74D259B4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E831ACE-62D6-44CE-8F3C-142AA8510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18/2022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FCC7C99-DC3D-4D01-95C7-2DFF7B0CF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C7DEB36-5B4E-42C9-8B1C-0EC1DE1A2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643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E13157-2B95-4F36-8C8B-0379F7A4C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5A43F1-6A21-4FF0-9D76-A0C65EEBD3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0F3E42C-CFA6-4183-92F6-492A367C2E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7E3472D-F6B7-499C-93C5-C8104392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18/2022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D72A81B-A59F-4026-9471-A620FA4374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85F4CF6-A96F-4569-9CA8-C510B0FEE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383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F92A91-E9EE-41FB-A853-E2D263160E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ADBCD67-3BDD-48DE-9BC0-CE4EE5BCAA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E7D9354-43AF-4850-A6D8-0CFE1B26B1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CB9EA4C-A19E-4588-A8A7-AF44FE3776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59A290C2-3950-4FBE-926A-8F64CBBE5BE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9D2854ED-DBF3-4D9B-AC11-E41DBBC9F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18/2022</a:t>
            </a:fld>
            <a:endParaRPr lang="en-US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E49211C-D8BA-482A-9203-81112B7BC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47B99D8D-F55D-413C-A704-C8E2A0291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733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0260D0-40A5-4468-B7E3-913B49AB2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25CF552-663C-481B-82A0-ABF3C8B5B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18/2022</a:t>
            </a:fld>
            <a:endParaRPr lang="en-US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FA739AE-298A-4AD4-B5AF-CB8157CC4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3F44ED4-FE12-40D1-8C5E-BAD415146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323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03D2D0D-4368-4D40-A6FB-DD6D7E2DD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18/2022</a:t>
            </a:fld>
            <a:endParaRPr lang="en-US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CF5835B-CD2B-40BD-AE13-AA932A432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603B750-93F8-414A-A586-F34B7C0AF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868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3529E4-C032-4E4C-AFA3-CFD36D515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0DAC3ED-BF9D-4BBF-89C9-5A013B0355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F566A99-71AD-45B8-AEFF-CD6FB6EAEA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54ED0B2-20FB-4CEE-915E-ACF6E5F326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18/2022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91D1162-8CF2-4FA5-8CA0-CBD565994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BD23CAA-3DE7-47EA-8811-83BF1DE26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054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03B7C5-790D-47FD-AF29-36FEABC257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6E8A8FC-2CA9-453C-AD92-D68BB203D15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3460659-4573-4697-893B-2F79ABEB41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A911067-B785-46E4-AFAB-D2DA23062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18/2022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84FD8D3-D123-4D14-A38D-8405E91CD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43CD240-B480-4658-B9E0-C1232CCB1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475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CD870C-C3F1-4B10-A17E-02D45C0A98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FF7B523-06FD-4DE6-800E-C8DAAD46D1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9A25866-AC43-4D91-966F-4C81B70C35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7628C1-4C27-4B96-9010-964F45C67E10}" type="datetimeFigureOut">
              <a:rPr lang="en-US" smtClean="0"/>
              <a:t>3/18/2022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154624D-9C9F-45C5-A37F-0ED0506C8F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8ACC28-7FCE-42E9-A43B-79CA6348D4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958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1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8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6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3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4.wmf"/><Relationship Id="rId26" Type="http://schemas.openxmlformats.org/officeDocument/2006/relationships/image" Target="../media/image45.wmf"/><Relationship Id="rId3" Type="http://schemas.openxmlformats.org/officeDocument/2006/relationships/image" Target="../media/image79.gif"/><Relationship Id="rId21" Type="http://schemas.openxmlformats.org/officeDocument/2006/relationships/oleObject" Target="../embeddings/oleObject106.bin"/><Relationship Id="rId34" Type="http://schemas.openxmlformats.org/officeDocument/2006/relationships/image" Target="../media/image111.wmf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111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29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07.wmf"/><Relationship Id="rId32" Type="http://schemas.openxmlformats.org/officeDocument/2006/relationships/image" Target="../media/image110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08.wmf"/><Relationship Id="rId36" Type="http://schemas.openxmlformats.org/officeDocument/2006/relationships/image" Target="../media/image112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0.bin"/><Relationship Id="rId4" Type="http://schemas.openxmlformats.org/officeDocument/2006/relationships/image" Target="../media/image97.gi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109.wmf"/><Relationship Id="rId35" Type="http://schemas.openxmlformats.org/officeDocument/2006/relationships/oleObject" Target="../embeddings/oleObject112.bin"/><Relationship Id="rId8" Type="http://schemas.openxmlformats.org/officeDocument/2006/relationships/image" Target="../media/image9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11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wmf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5.bin"/><Relationship Id="rId4" Type="http://schemas.openxmlformats.org/officeDocument/2006/relationships/image" Target="../media/image59.wmf"/><Relationship Id="rId9" Type="http://schemas.openxmlformats.org/officeDocument/2006/relationships/image" Target="../media/image11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20.bin"/><Relationship Id="rId21" Type="http://schemas.openxmlformats.org/officeDocument/2006/relationships/image" Target="../media/image129.wmf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27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27.wmf"/><Relationship Id="rId20" Type="http://schemas.openxmlformats.org/officeDocument/2006/relationships/oleObject" Target="../embeddings/oleObject12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image" Target="../media/image130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6.wmf"/><Relationship Id="rId22" Type="http://schemas.openxmlformats.org/officeDocument/2006/relationships/oleObject" Target="../embeddings/oleObject1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39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jpeg"/><Relationship Id="rId5" Type="http://schemas.openxmlformats.org/officeDocument/2006/relationships/image" Target="../media/image143.jpeg"/><Relationship Id="rId4" Type="http://schemas.openxmlformats.org/officeDocument/2006/relationships/image" Target="../media/image14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18" Type="http://schemas.openxmlformats.org/officeDocument/2006/relationships/image" Target="../media/image20.wmf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21.wmf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23.wmf"/><Relationship Id="rId33" Type="http://schemas.openxmlformats.org/officeDocument/2006/relationships/image" Target="../media/image27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9.wmf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6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7.bin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4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9.bin"/><Relationship Id="rId31" Type="http://schemas.openxmlformats.org/officeDocument/2006/relationships/image" Target="../media/image2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5.bin"/><Relationship Id="rId8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0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56.w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1.wmf"/><Relationship Id="rId32" Type="http://schemas.openxmlformats.org/officeDocument/2006/relationships/image" Target="../media/image55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3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4.wmf"/><Relationship Id="rId8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63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5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44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9" Type="http://schemas.openxmlformats.org/officeDocument/2006/relationships/oleObject" Target="../embeddings/oleObject82.bin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75.w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77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0.wmf"/><Relationship Id="rId32" Type="http://schemas.openxmlformats.org/officeDocument/2006/relationships/image" Target="../media/image74.wmf"/><Relationship Id="rId37" Type="http://schemas.openxmlformats.org/officeDocument/2006/relationships/oleObject" Target="../embeddings/oleObject81.bin"/><Relationship Id="rId40" Type="http://schemas.openxmlformats.org/officeDocument/2006/relationships/image" Target="../media/image78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2.wmf"/><Relationship Id="rId36" Type="http://schemas.openxmlformats.org/officeDocument/2006/relationships/image" Target="../media/image76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3.wmf"/><Relationship Id="rId35" Type="http://schemas.openxmlformats.org/officeDocument/2006/relationships/oleObject" Target="../embeddings/oleObject80.bin"/><Relationship Id="rId8" Type="http://schemas.openxmlformats.org/officeDocument/2006/relationships/image" Target="../media/image62.wmf"/><Relationship Id="rId3" Type="http://schemas.openxmlformats.org/officeDocument/2006/relationships/oleObject" Target="../embeddings/oleObject6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" name="Рисунок 124" descr="Изображение выглядит как внутренний, металлоизделия, стол&#10;&#10;Описание создано автоматически">
            <a:extLst>
              <a:ext uri="{FF2B5EF4-FFF2-40B4-BE49-F238E27FC236}">
                <a16:creationId xmlns:a16="http://schemas.microsoft.com/office/drawing/2014/main" id="{F3909196-941E-4992-BED1-BC11D2307F7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69" r="24514" b="2"/>
          <a:stretch/>
        </p:blipFill>
        <p:spPr>
          <a:xfrm>
            <a:off x="8606589" y="1"/>
            <a:ext cx="3585411" cy="3639280"/>
          </a:xfrm>
          <a:custGeom>
            <a:avLst/>
            <a:gdLst>
              <a:gd name="connsiteX0" fmla="*/ 807468 w 4184139"/>
              <a:gd name="connsiteY0" fmla="*/ 0 h 4247004"/>
              <a:gd name="connsiteX1" fmla="*/ 4068803 w 4184139"/>
              <a:gd name="connsiteY1" fmla="*/ 0 h 4247004"/>
              <a:gd name="connsiteX2" fmla="*/ 4162158 w 4184139"/>
              <a:gd name="connsiteY2" fmla="*/ 84846 h 4247004"/>
              <a:gd name="connsiteX3" fmla="*/ 4184139 w 4184139"/>
              <a:gd name="connsiteY3" fmla="*/ 109032 h 4247004"/>
              <a:gd name="connsiteX4" fmla="*/ 4184139 w 4184139"/>
              <a:gd name="connsiteY4" fmla="*/ 3508705 h 4247004"/>
              <a:gd name="connsiteX5" fmla="*/ 4162158 w 4184139"/>
              <a:gd name="connsiteY5" fmla="*/ 3532891 h 4247004"/>
              <a:gd name="connsiteX6" fmla="*/ 2438135 w 4184139"/>
              <a:gd name="connsiteY6" fmla="*/ 4247004 h 4247004"/>
              <a:gd name="connsiteX7" fmla="*/ 0 w 4184139"/>
              <a:gd name="connsiteY7" fmla="*/ 1808869 h 4247004"/>
              <a:gd name="connsiteX8" fmla="*/ 714113 w 4184139"/>
              <a:gd name="connsiteY8" fmla="*/ 84846 h 424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4139" h="4247004">
                <a:moveTo>
                  <a:pt x="807468" y="0"/>
                </a:moveTo>
                <a:lnTo>
                  <a:pt x="4068803" y="0"/>
                </a:lnTo>
                <a:lnTo>
                  <a:pt x="4162158" y="84846"/>
                </a:lnTo>
                <a:lnTo>
                  <a:pt x="4184139" y="109032"/>
                </a:lnTo>
                <a:lnTo>
                  <a:pt x="4184139" y="3508705"/>
                </a:lnTo>
                <a:lnTo>
                  <a:pt x="4162158" y="3532891"/>
                </a:lnTo>
                <a:cubicBezTo>
                  <a:pt x="3720942" y="3974107"/>
                  <a:pt x="3111408" y="4247004"/>
                  <a:pt x="2438135" y="4247004"/>
                </a:cubicBezTo>
                <a:cubicBezTo>
                  <a:pt x="1091590" y="4247004"/>
                  <a:pt x="0" y="3155414"/>
                  <a:pt x="0" y="1808869"/>
                </a:cubicBezTo>
                <a:cubicBezTo>
                  <a:pt x="0" y="1135596"/>
                  <a:pt x="272898" y="526062"/>
                  <a:pt x="714113" y="84846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7" name="Рисунок 66">
            <a:extLst>
              <a:ext uri="{FF2B5EF4-FFF2-40B4-BE49-F238E27FC236}">
                <a16:creationId xmlns:a16="http://schemas.microsoft.com/office/drawing/2014/main" id="{1A54E013-7609-4552-A8AD-5B1DDB0490A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63" r="3" b="3"/>
          <a:stretch/>
        </p:blipFill>
        <p:spPr>
          <a:xfrm>
            <a:off x="3850224" y="-9475"/>
            <a:ext cx="4215670" cy="3381796"/>
          </a:xfrm>
          <a:custGeom>
            <a:avLst/>
            <a:gdLst>
              <a:gd name="connsiteX0" fmla="*/ 431362 w 4215670"/>
              <a:gd name="connsiteY0" fmla="*/ 0 h 3381796"/>
              <a:gd name="connsiteX1" fmla="*/ 3784309 w 4215670"/>
              <a:gd name="connsiteY1" fmla="*/ 0 h 3381796"/>
              <a:gd name="connsiteX2" fmla="*/ 3855685 w 4215670"/>
              <a:gd name="connsiteY2" fmla="*/ 95451 h 3381796"/>
              <a:gd name="connsiteX3" fmla="*/ 4215670 w 4215670"/>
              <a:gd name="connsiteY3" fmla="*/ 1273961 h 3381796"/>
              <a:gd name="connsiteX4" fmla="*/ 2107836 w 4215670"/>
              <a:gd name="connsiteY4" fmla="*/ 3381796 h 3381796"/>
              <a:gd name="connsiteX5" fmla="*/ 0 w 4215670"/>
              <a:gd name="connsiteY5" fmla="*/ 1273961 h 3381796"/>
              <a:gd name="connsiteX6" fmla="*/ 359986 w 4215670"/>
              <a:gd name="connsiteY6" fmla="*/ 95451 h 3381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15670" h="3381796">
                <a:moveTo>
                  <a:pt x="431362" y="0"/>
                </a:moveTo>
                <a:lnTo>
                  <a:pt x="3784309" y="0"/>
                </a:lnTo>
                <a:lnTo>
                  <a:pt x="3855685" y="95451"/>
                </a:lnTo>
                <a:cubicBezTo>
                  <a:pt x="4082961" y="431863"/>
                  <a:pt x="4215670" y="837414"/>
                  <a:pt x="4215670" y="1273961"/>
                </a:cubicBezTo>
                <a:cubicBezTo>
                  <a:pt x="4215670" y="2438087"/>
                  <a:pt x="3271960" y="3381796"/>
                  <a:pt x="2107836" y="3381796"/>
                </a:cubicBezTo>
                <a:cubicBezTo>
                  <a:pt x="943711" y="3381796"/>
                  <a:pt x="0" y="2438087"/>
                  <a:pt x="0" y="1273961"/>
                </a:cubicBezTo>
                <a:cubicBezTo>
                  <a:pt x="0" y="837414"/>
                  <a:pt x="132710" y="431863"/>
                  <a:pt x="359986" y="95451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0" name="Рисунок 59" descr="Изображение выглядит как транспорт&#10;&#10;Описание создано автоматически">
            <a:extLst>
              <a:ext uri="{FF2B5EF4-FFF2-40B4-BE49-F238E27FC236}">
                <a16:creationId xmlns:a16="http://schemas.microsoft.com/office/drawing/2014/main" id="{08C650E0-B4D1-40F8-ACDF-AF497894FA0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95" r="27008" b="-2"/>
          <a:stretch/>
        </p:blipFill>
        <p:spPr>
          <a:xfrm>
            <a:off x="1" y="1876926"/>
            <a:ext cx="4684083" cy="4990550"/>
          </a:xfrm>
          <a:custGeom>
            <a:avLst/>
            <a:gdLst>
              <a:gd name="connsiteX0" fmla="*/ 1986067 w 5190767"/>
              <a:gd name="connsiteY0" fmla="*/ 0 h 5530385"/>
              <a:gd name="connsiteX1" fmla="*/ 5190767 w 5190767"/>
              <a:gd name="connsiteY1" fmla="*/ 3204701 h 5530385"/>
              <a:gd name="connsiteX2" fmla="*/ 4252132 w 5190767"/>
              <a:gd name="connsiteY2" fmla="*/ 5470767 h 5530385"/>
              <a:gd name="connsiteX3" fmla="*/ 4186536 w 5190767"/>
              <a:gd name="connsiteY3" fmla="*/ 5530385 h 5530385"/>
              <a:gd name="connsiteX4" fmla="*/ 0 w 5190767"/>
              <a:gd name="connsiteY4" fmla="*/ 5530385 h 5530385"/>
              <a:gd name="connsiteX5" fmla="*/ 0 w 5190767"/>
              <a:gd name="connsiteY5" fmla="*/ 692598 h 5530385"/>
              <a:gd name="connsiteX6" fmla="*/ 194287 w 5190767"/>
              <a:gd name="connsiteY6" fmla="*/ 547313 h 5530385"/>
              <a:gd name="connsiteX7" fmla="*/ 1986067 w 5190767"/>
              <a:gd name="connsiteY7" fmla="*/ 0 h 553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90767" h="5530385">
                <a:moveTo>
                  <a:pt x="1986067" y="0"/>
                </a:moveTo>
                <a:cubicBezTo>
                  <a:pt x="3755974" y="0"/>
                  <a:pt x="5190767" y="1434794"/>
                  <a:pt x="5190767" y="3204701"/>
                </a:cubicBezTo>
                <a:cubicBezTo>
                  <a:pt x="5190767" y="4089655"/>
                  <a:pt x="4832069" y="4890830"/>
                  <a:pt x="4252132" y="5470767"/>
                </a:cubicBezTo>
                <a:lnTo>
                  <a:pt x="4186536" y="5530385"/>
                </a:lnTo>
                <a:lnTo>
                  <a:pt x="0" y="5530385"/>
                </a:lnTo>
                <a:lnTo>
                  <a:pt x="0" y="692598"/>
                </a:lnTo>
                <a:lnTo>
                  <a:pt x="194287" y="547313"/>
                </a:lnTo>
                <a:cubicBezTo>
                  <a:pt x="705761" y="201768"/>
                  <a:pt x="1322351" y="0"/>
                  <a:pt x="1986067" y="0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152" name="Picture 147">
            <a:extLst>
              <a:ext uri="{FF2B5EF4-FFF2-40B4-BE49-F238E27FC236}">
                <a16:creationId xmlns:a16="http://schemas.microsoft.com/office/drawing/2014/main" id="{4603FC70-67D9-49EF-983C-3853BF2B49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FCDD7C-75F0-49C2-9B2E-581F86D201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600633" y="3821047"/>
            <a:ext cx="6201111" cy="1160633"/>
          </a:xfrm>
        </p:spPr>
        <p:txBody>
          <a:bodyPr anchor="t">
            <a:noAutofit/>
          </a:bodyPr>
          <a:lstStyle/>
          <a:p>
            <a:pPr algn="r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МЕХАНИКА</a:t>
            </a:r>
            <a:endParaRPr lang="en-US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2BC01C6-E454-4FA3-967D-EC7E86396A2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684084" y="4612106"/>
            <a:ext cx="7117660" cy="1934056"/>
          </a:xfrm>
        </p:spPr>
        <p:txBody>
          <a:bodyPr anchor="b">
            <a:noAutofit/>
          </a:bodyPr>
          <a:lstStyle/>
          <a:p>
            <a:pPr algn="r"/>
            <a:r>
              <a:rPr lang="ru-RU" sz="4400" dirty="0">
                <a:solidFill>
                  <a:srgbClr val="FF0000"/>
                </a:solidFill>
                <a:latin typeface="Constantia" panose="02030602050306030303" pitchFamily="18" charset="0"/>
              </a:rPr>
              <a:t>Законы Сохранения</a:t>
            </a:r>
          </a:p>
          <a:p>
            <a:pPr algn="r"/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Опорный конспект</a:t>
            </a:r>
          </a:p>
          <a:p>
            <a:pPr algn="r"/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Е.А. Ефремова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475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0850" y="-52105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ИДЫ СИЛОВЫХ ПОЛЕЙ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25" name="Прямоугольник 124">
            <a:extLst>
              <a:ext uri="{FF2B5EF4-FFF2-40B4-BE49-F238E27FC236}">
                <a16:creationId xmlns:a16="http://schemas.microsoft.com/office/drawing/2014/main" id="{71E8DA75-51DD-4500-88F0-23D297909DE3}"/>
              </a:ext>
            </a:extLst>
          </p:cNvPr>
          <p:cNvSpPr/>
          <p:nvPr/>
        </p:nvSpPr>
        <p:spPr>
          <a:xfrm>
            <a:off x="486872" y="3291902"/>
            <a:ext cx="1149031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Потенциальное поле – это такое поле , для которого существует некоторая функция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              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 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     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такая, что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: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</a:p>
        </p:txBody>
      </p:sp>
      <p:graphicFrame>
        <p:nvGraphicFramePr>
          <p:cNvPr id="126" name="Объект 125">
            <a:extLst>
              <a:ext uri="{FF2B5EF4-FFF2-40B4-BE49-F238E27FC236}">
                <a16:creationId xmlns:a16="http://schemas.microsoft.com/office/drawing/2014/main" id="{D7E4CAF7-4ECF-4CD2-B289-708057185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070491"/>
              </p:ext>
            </p:extLst>
          </p:nvPr>
        </p:nvGraphicFramePr>
        <p:xfrm>
          <a:off x="7289389" y="2314850"/>
          <a:ext cx="34861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720" imgH="380880" progId="Equation.DSMT4">
                  <p:embed/>
                </p:oleObj>
              </mc:Choice>
              <mc:Fallback>
                <p:oleObj name="Equation" r:id="rId3" imgW="2412720" imgH="380880" progId="Equation.DSMT4">
                  <p:embed/>
                  <p:pic>
                    <p:nvPicPr>
                      <p:cNvPr id="126" name="Объект 125">
                        <a:extLst>
                          <a:ext uri="{FF2B5EF4-FFF2-40B4-BE49-F238E27FC236}">
                            <a16:creationId xmlns:a16="http://schemas.microsoft.com/office/drawing/2014/main" id="{D7E4CAF7-4ECF-4CD2-B289-7080571853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9389" y="2314850"/>
                        <a:ext cx="348615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38CC553-5FF7-4AEF-B4A0-3B659FD97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4400"/>
              </p:ext>
            </p:extLst>
          </p:nvPr>
        </p:nvGraphicFramePr>
        <p:xfrm>
          <a:off x="5716112" y="712277"/>
          <a:ext cx="686752" cy="83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91960" progId="Equation.DSMT4">
                  <p:embed/>
                </p:oleObj>
              </mc:Choice>
              <mc:Fallback>
                <p:oleObj name="Equation" r:id="rId5" imgW="241200" imgH="2919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38CC553-5FF7-4AEF-B4A0-3B659FD97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6112" y="712277"/>
                        <a:ext cx="686752" cy="830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: вправо 8">
            <a:extLst>
              <a:ext uri="{FF2B5EF4-FFF2-40B4-BE49-F238E27FC236}">
                <a16:creationId xmlns:a16="http://schemas.microsoft.com/office/drawing/2014/main" id="{E3C5DFE7-AE60-4616-91DA-E1397A87F9B7}"/>
              </a:ext>
            </a:extLst>
          </p:cNvPr>
          <p:cNvSpPr/>
          <p:nvPr/>
        </p:nvSpPr>
        <p:spPr>
          <a:xfrm rot="7891270">
            <a:off x="4302095" y="1708556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Стрелка: вправо 9">
            <a:extLst>
              <a:ext uri="{FF2B5EF4-FFF2-40B4-BE49-F238E27FC236}">
                <a16:creationId xmlns:a16="http://schemas.microsoft.com/office/drawing/2014/main" id="{D7658693-7F96-4541-8B6B-7DA65A66146A}"/>
              </a:ext>
            </a:extLst>
          </p:cNvPr>
          <p:cNvSpPr/>
          <p:nvPr/>
        </p:nvSpPr>
        <p:spPr>
          <a:xfrm rot="3294933">
            <a:off x="6374750" y="1711303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D955F13-E69C-47E5-AF5E-F3C40D729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629698"/>
              </p:ext>
            </p:extLst>
          </p:nvPr>
        </p:nvGraphicFramePr>
        <p:xfrm>
          <a:off x="1375750" y="2213338"/>
          <a:ext cx="4035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960" imgH="380880" progId="Equation.DSMT4">
                  <p:embed/>
                </p:oleObj>
              </mc:Choice>
              <mc:Fallback>
                <p:oleObj name="Equation" r:id="rId7" imgW="2793960" imgH="3808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D955F13-E69C-47E5-AF5E-F3C40D7291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5750" y="2213338"/>
                        <a:ext cx="403542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5687AD4B-C339-4449-A9F4-1A77A098FD5F}"/>
              </a:ext>
            </a:extLst>
          </p:cNvPr>
          <p:cNvSpPr/>
          <p:nvPr/>
        </p:nvSpPr>
        <p:spPr>
          <a:xfrm>
            <a:off x="1758748" y="1803740"/>
            <a:ext cx="26219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Зависит от времени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E2DCB150-6555-4406-BB5D-7A6F1D66695E}"/>
              </a:ext>
            </a:extLst>
          </p:cNvPr>
          <p:cNvSpPr/>
          <p:nvPr/>
        </p:nvSpPr>
        <p:spPr>
          <a:xfrm>
            <a:off x="1758747" y="2735613"/>
            <a:ext cx="27947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НЕСТАЦИОНАРНОЕ</a:t>
            </a: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B18B9EC6-D806-47D8-BDF1-3D16E9CA9F6E}"/>
              </a:ext>
            </a:extLst>
          </p:cNvPr>
          <p:cNvSpPr/>
          <p:nvPr/>
        </p:nvSpPr>
        <p:spPr>
          <a:xfrm>
            <a:off x="7389810" y="1803740"/>
            <a:ext cx="29667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НЕ зависит от времени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3BAD8E6A-B28F-4D7A-AA90-9FCE514CA95D}"/>
              </a:ext>
            </a:extLst>
          </p:cNvPr>
          <p:cNvSpPr/>
          <p:nvPr/>
        </p:nvSpPr>
        <p:spPr>
          <a:xfrm>
            <a:off x="6530009" y="2839137"/>
            <a:ext cx="51683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ТАЦИОНАРНОЕ, ПОТЕНЦИАЛЬНОЕ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0673B2F-1DBE-410F-8A3A-CC2D0767F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18492"/>
              </p:ext>
            </p:extLst>
          </p:nvPr>
        </p:nvGraphicFramePr>
        <p:xfrm>
          <a:off x="986872" y="3887060"/>
          <a:ext cx="28797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72840" progId="Equation.DSMT4">
                  <p:embed/>
                </p:oleObj>
              </mc:Choice>
              <mc:Fallback>
                <p:oleObj name="Equation" r:id="rId9" imgW="1993680" imgH="67284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60673B2F-1DBE-410F-8A3A-CC2D0767F9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6872" y="3887060"/>
                        <a:ext cx="2879725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295BBC96-EC32-416A-8CF6-9CC22DB08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71559"/>
              </p:ext>
            </p:extLst>
          </p:nvPr>
        </p:nvGraphicFramePr>
        <p:xfrm>
          <a:off x="4510085" y="3970955"/>
          <a:ext cx="28797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93680" imgH="723600" progId="Equation.DSMT4">
                  <p:embed/>
                </p:oleObj>
              </mc:Choice>
              <mc:Fallback>
                <p:oleObj name="Equation" r:id="rId11" imgW="1993680" imgH="7236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295BBC96-EC32-416A-8CF6-9CC22DB08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0085" y="3970955"/>
                        <a:ext cx="287972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99C7BDDF-50AB-4B1E-9BEA-A1FF42941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45937"/>
              </p:ext>
            </p:extLst>
          </p:nvPr>
        </p:nvGraphicFramePr>
        <p:xfrm>
          <a:off x="8344453" y="4038325"/>
          <a:ext cx="2860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81080" imgH="685800" progId="Equation.DSMT4">
                  <p:embed/>
                </p:oleObj>
              </mc:Choice>
              <mc:Fallback>
                <p:oleObj name="Equation" r:id="rId13" imgW="1981080" imgH="6858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99C7BDDF-50AB-4B1E-9BEA-A1FF429418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44453" y="4038325"/>
                        <a:ext cx="28606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4905DC5B-8092-4023-AFE0-0A3265417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250264"/>
              </p:ext>
            </p:extLst>
          </p:nvPr>
        </p:nvGraphicFramePr>
        <p:xfrm>
          <a:off x="10572783" y="3364648"/>
          <a:ext cx="1056000" cy="3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04840" imgH="368280" progId="Equation.DSMT4">
                  <p:embed/>
                </p:oleObj>
              </mc:Choice>
              <mc:Fallback>
                <p:oleObj name="Equation" r:id="rId15" imgW="1104840" imgH="36828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4905DC5B-8092-4023-AFE0-0A32654176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572783" y="3364648"/>
                        <a:ext cx="1056000" cy="35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8B5EC64A-0A48-4469-AB37-34BC60AE8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276528"/>
              </p:ext>
            </p:extLst>
          </p:nvPr>
        </p:nvGraphicFramePr>
        <p:xfrm>
          <a:off x="3940045" y="5539250"/>
          <a:ext cx="2119443" cy="70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840" imgH="368280" progId="Equation.DSMT4">
                  <p:embed/>
                </p:oleObj>
              </mc:Choice>
              <mc:Fallback>
                <p:oleObj name="Equation" r:id="rId17" imgW="1104840" imgH="36828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8B5EC64A-0A48-4469-AB37-34BC60AE8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40045" y="5539250"/>
                        <a:ext cx="2119443" cy="70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30D27A78-AFD6-4696-AEC0-DA0B4959985C}"/>
              </a:ext>
            </a:extLst>
          </p:cNvPr>
          <p:cNvSpPr/>
          <p:nvPr/>
        </p:nvSpPr>
        <p:spPr>
          <a:xfrm>
            <a:off x="6132514" y="5364741"/>
            <a:ext cx="428650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ПОТЕНЦИАЛЬНАЯ ЭНЕРГИЯ</a:t>
            </a:r>
          </a:p>
        </p:txBody>
      </p:sp>
    </p:spTree>
    <p:extLst>
      <p:ext uri="{BB962C8B-B14F-4D97-AF65-F5344CB8AC3E}">
        <p14:creationId xmlns:p14="http://schemas.microsoft.com/office/powerpoint/2010/main" val="26720634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0850" y="-52105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РАБОТА СИЛ ПОТЕНЦИАЛЬНОГО ПОЛЯ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5687AD4B-C339-4449-A9F4-1A77A098FD5F}"/>
              </a:ext>
            </a:extLst>
          </p:cNvPr>
          <p:cNvSpPr/>
          <p:nvPr/>
        </p:nvSpPr>
        <p:spPr>
          <a:xfrm>
            <a:off x="2906888" y="2986302"/>
            <a:ext cx="19376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Учитывая, что </a:t>
            </a: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593B3A92-6594-437B-8396-1A4B06C2CAF9}"/>
              </a:ext>
            </a:extLst>
          </p:cNvPr>
          <p:cNvGrpSpPr/>
          <p:nvPr/>
        </p:nvGrpSpPr>
        <p:grpSpPr>
          <a:xfrm>
            <a:off x="743500" y="1042375"/>
            <a:ext cx="3798683" cy="2684799"/>
            <a:chOff x="743500" y="1042375"/>
            <a:chExt cx="3798683" cy="2684799"/>
          </a:xfrm>
        </p:grpSpPr>
        <p:grpSp>
          <p:nvGrpSpPr>
            <p:cNvPr id="5" name="Группа 4">
              <a:extLst>
                <a:ext uri="{FF2B5EF4-FFF2-40B4-BE49-F238E27FC236}">
                  <a16:creationId xmlns:a16="http://schemas.microsoft.com/office/drawing/2014/main" id="{B8B01071-DEFE-4754-ACE7-C805FA1313BB}"/>
                </a:ext>
              </a:extLst>
            </p:cNvPr>
            <p:cNvGrpSpPr/>
            <p:nvPr/>
          </p:nvGrpSpPr>
          <p:grpSpPr>
            <a:xfrm>
              <a:off x="743500" y="1042375"/>
              <a:ext cx="3798683" cy="2684799"/>
              <a:chOff x="743500" y="1042375"/>
              <a:chExt cx="3798683" cy="2684799"/>
            </a:xfrm>
          </p:grpSpPr>
          <p:grpSp>
            <p:nvGrpSpPr>
              <p:cNvPr id="4" name="Группа 3">
                <a:extLst>
                  <a:ext uri="{FF2B5EF4-FFF2-40B4-BE49-F238E27FC236}">
                    <a16:creationId xmlns:a16="http://schemas.microsoft.com/office/drawing/2014/main" id="{241AEB58-E154-414F-969E-1A52C1A7129A}"/>
                  </a:ext>
                </a:extLst>
              </p:cNvPr>
              <p:cNvGrpSpPr/>
              <p:nvPr/>
            </p:nvGrpSpPr>
            <p:grpSpPr>
              <a:xfrm>
                <a:off x="743500" y="1042375"/>
                <a:ext cx="3798683" cy="2684799"/>
                <a:chOff x="743500" y="1042375"/>
                <a:chExt cx="3798683" cy="2684799"/>
              </a:xfrm>
            </p:grpSpPr>
            <p:grpSp>
              <p:nvGrpSpPr>
                <p:cNvPr id="22" name="Группа 21">
                  <a:extLst>
                    <a:ext uri="{FF2B5EF4-FFF2-40B4-BE49-F238E27FC236}">
                      <a16:creationId xmlns:a16="http://schemas.microsoft.com/office/drawing/2014/main" id="{274B7874-AFA6-44ED-B569-B366EC310279}"/>
                    </a:ext>
                  </a:extLst>
                </p:cNvPr>
                <p:cNvGrpSpPr/>
                <p:nvPr/>
              </p:nvGrpSpPr>
              <p:grpSpPr>
                <a:xfrm>
                  <a:off x="743500" y="1042375"/>
                  <a:ext cx="3798683" cy="2684799"/>
                  <a:chOff x="985390" y="959738"/>
                  <a:chExt cx="3367535" cy="2386625"/>
                </a:xfrm>
              </p:grpSpPr>
              <p:grpSp>
                <p:nvGrpSpPr>
                  <p:cNvPr id="23" name="Группа 22">
                    <a:extLst>
                      <a:ext uri="{FF2B5EF4-FFF2-40B4-BE49-F238E27FC236}">
                        <a16:creationId xmlns:a16="http://schemas.microsoft.com/office/drawing/2014/main" id="{82E4E1B9-5964-4567-84B4-94AE67684296}"/>
                      </a:ext>
                    </a:extLst>
                  </p:cNvPr>
                  <p:cNvGrpSpPr/>
                  <p:nvPr/>
                </p:nvGrpSpPr>
                <p:grpSpPr>
                  <a:xfrm>
                    <a:off x="1058219" y="959738"/>
                    <a:ext cx="3294706" cy="2183512"/>
                    <a:chOff x="1058219" y="959738"/>
                    <a:chExt cx="3294706" cy="2183512"/>
                  </a:xfrm>
                </p:grpSpPr>
                <p:grpSp>
                  <p:nvGrpSpPr>
                    <p:cNvPr id="25" name="Группа 24">
                      <a:extLst>
                        <a:ext uri="{FF2B5EF4-FFF2-40B4-BE49-F238E27FC236}">
                          <a16:creationId xmlns:a16="http://schemas.microsoft.com/office/drawing/2014/main" id="{CE0ED670-488B-43CD-8D83-AD0480B9E55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058219" y="966830"/>
                      <a:ext cx="3294706" cy="2176420"/>
                      <a:chOff x="1058219" y="966830"/>
                      <a:chExt cx="3294706" cy="2176420"/>
                    </a:xfrm>
                  </p:grpSpPr>
                  <p:grpSp>
                    <p:nvGrpSpPr>
                      <p:cNvPr id="28" name="Группа 27">
                        <a:extLst>
                          <a:ext uri="{FF2B5EF4-FFF2-40B4-BE49-F238E27FC236}">
                            <a16:creationId xmlns:a16="http://schemas.microsoft.com/office/drawing/2014/main" id="{C5FB4DAC-57F0-42C2-9534-C79F593FC01E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058219" y="966830"/>
                        <a:ext cx="3294706" cy="2176420"/>
                        <a:chOff x="1020119" y="642980"/>
                        <a:chExt cx="2767913" cy="1672281"/>
                      </a:xfrm>
                    </p:grpSpPr>
                    <p:sp>
                      <p:nvSpPr>
                        <p:cNvPr id="31" name="Дуга 30">
                          <a:extLst>
                            <a:ext uri="{FF2B5EF4-FFF2-40B4-BE49-F238E27FC236}">
                              <a16:creationId xmlns:a16="http://schemas.microsoft.com/office/drawing/2014/main" id="{A7CEDFB0-DBAC-4057-89F1-DD2DBD55AF2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473200" y="1242609"/>
                          <a:ext cx="152400" cy="178905"/>
                        </a:xfrm>
                        <a:prstGeom prst="arc">
                          <a:avLst/>
                        </a:prstGeom>
                        <a:ln w="38100">
                          <a:solidFill>
                            <a:schemeClr val="accent1">
                              <a:lumMod val="75000"/>
                            </a:schemeClr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grpSp>
                      <p:nvGrpSpPr>
                        <p:cNvPr id="32" name="Группа 31">
                          <a:extLst>
                            <a:ext uri="{FF2B5EF4-FFF2-40B4-BE49-F238E27FC236}">
                              <a16:creationId xmlns:a16="http://schemas.microsoft.com/office/drawing/2014/main" id="{2094133D-ACD4-4E51-9BC1-EBE7A5B0C330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020119" y="642980"/>
                          <a:ext cx="2767913" cy="1672281"/>
                          <a:chOff x="1070919" y="1046205"/>
                          <a:chExt cx="2767913" cy="1672281"/>
                        </a:xfrm>
                      </p:grpSpPr>
                      <p:cxnSp>
                        <p:nvCxnSpPr>
                          <p:cNvPr id="33" name="Прямая со стрелкой 32">
                            <a:extLst>
                              <a:ext uri="{FF2B5EF4-FFF2-40B4-BE49-F238E27FC236}">
                                <a16:creationId xmlns:a16="http://schemas.microsoft.com/office/drawing/2014/main" id="{B7463AC8-DCD5-4B7F-A914-09C4F55309EA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1431649" y="1602132"/>
                            <a:ext cx="954157" cy="178905"/>
                          </a:xfrm>
                          <a:prstGeom prst="straightConnector1">
                            <a:avLst/>
                          </a:prstGeom>
                          <a:ln w="34925">
                            <a:solidFill>
                              <a:srgbClr val="FF0000"/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grpSp>
                        <p:nvGrpSpPr>
                          <p:cNvPr id="34" name="Группа 33">
                            <a:extLst>
                              <a:ext uri="{FF2B5EF4-FFF2-40B4-BE49-F238E27FC236}">
                                <a16:creationId xmlns:a16="http://schemas.microsoft.com/office/drawing/2014/main" id="{20E8046C-FDEE-449F-890C-3574883B3CBD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1070919" y="1046205"/>
                            <a:ext cx="2767913" cy="1672281"/>
                            <a:chOff x="1070919" y="1046205"/>
                            <a:chExt cx="2767913" cy="1672281"/>
                          </a:xfrm>
                        </p:grpSpPr>
                        <p:sp>
                          <p:nvSpPr>
                            <p:cNvPr id="38" name="Полилиния: фигура 37">
                              <a:extLst>
                                <a:ext uri="{FF2B5EF4-FFF2-40B4-BE49-F238E27FC236}">
                                  <a16:creationId xmlns:a16="http://schemas.microsoft.com/office/drawing/2014/main" id="{916FE808-1C9A-4614-B7FE-77263E810989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1070919" y="1046205"/>
                              <a:ext cx="2767913" cy="1672281"/>
                            </a:xfrm>
                            <a:custGeom>
                              <a:avLst/>
                              <a:gdLst>
                                <a:gd name="connsiteX0" fmla="*/ 0 w 2767913"/>
                                <a:gd name="connsiteY0" fmla="*/ 1672281 h 1672281"/>
                                <a:gd name="connsiteX1" fmla="*/ 741405 w 2767913"/>
                                <a:gd name="connsiteY1" fmla="*/ 403654 h 1672281"/>
                                <a:gd name="connsiteX2" fmla="*/ 2767913 w 2767913"/>
                                <a:gd name="connsiteY2" fmla="*/ 0 h 1672281"/>
                                <a:gd name="connsiteX3" fmla="*/ 2767913 w 2767913"/>
                                <a:gd name="connsiteY3" fmla="*/ 0 h 167228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2767913" h="1672281">
                                  <a:moveTo>
                                    <a:pt x="0" y="1672281"/>
                                  </a:moveTo>
                                  <a:cubicBezTo>
                                    <a:pt x="140043" y="1177324"/>
                                    <a:pt x="280086" y="682367"/>
                                    <a:pt x="741405" y="403654"/>
                                  </a:cubicBezTo>
                                  <a:cubicBezTo>
                                    <a:pt x="1202724" y="124941"/>
                                    <a:pt x="2767913" y="0"/>
                                    <a:pt x="2767913" y="0"/>
                                  </a:cubicBezTo>
                                  <a:lnTo>
                                    <a:pt x="2767913" y="0"/>
                                  </a:lnTo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 dirty="0"/>
                            </a:p>
                          </p:txBody>
                        </p:sp>
                        <p:cxnSp>
                          <p:nvCxnSpPr>
                            <p:cNvPr id="39" name="Прямая со стрелкой 38">
                              <a:extLst>
                                <a:ext uri="{FF2B5EF4-FFF2-40B4-BE49-F238E27FC236}">
                                  <a16:creationId xmlns:a16="http://schemas.microsoft.com/office/drawing/2014/main" id="{2E13543A-34A9-46B7-ADBF-C3EF308BBE63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1441174" y="1461731"/>
                              <a:ext cx="371150" cy="319306"/>
                            </a:xfrm>
                            <a:prstGeom prst="straightConnector1">
                              <a:avLst/>
                            </a:prstGeom>
                            <a:ln w="38100">
                              <a:solidFill>
                                <a:srgbClr val="FF0000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graphicFrame>
                        <p:nvGraphicFramePr>
                          <p:cNvPr id="35" name="Объект 34">
                            <a:extLst>
                              <a:ext uri="{FF2B5EF4-FFF2-40B4-BE49-F238E27FC236}">
                                <a16:creationId xmlns:a16="http://schemas.microsoft.com/office/drawing/2014/main" id="{7E675ADA-9F3A-48F8-A2E1-36197D344519}"/>
                              </a:ext>
                            </a:extLst>
                          </p:cNvPr>
                          <p:cNvGraphicFramePr>
                            <a:graphicFrameLocks noChangeAspect="1"/>
                          </p:cNvGraphicFramePr>
                          <p:nvPr>
                            <p:extLst>
                              <p:ext uri="{D42A27DB-BD31-4B8C-83A1-F6EECF244321}">
                                <p14:modId xmlns:p14="http://schemas.microsoft.com/office/powerpoint/2010/main" val="1600597980"/>
                              </p:ext>
                            </p:extLst>
                          </p:nvPr>
                        </p:nvGraphicFramePr>
                        <p:xfrm>
                          <a:off x="2367446" y="1475334"/>
                          <a:ext cx="241300" cy="292100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name="Equation" r:id="rId3" imgW="241200" imgH="291960" progId="Equation.DSMT4">
                                  <p:embed/>
                                </p:oleObj>
                              </mc:Choice>
                              <mc:Fallback>
                                <p:oleObj name="Equation" r:id="rId3" imgW="241200" imgH="291960" progId="Equation.DSMT4">
                                  <p:embed/>
                                  <p:pic>
                                    <p:nvPicPr>
                                      <p:cNvPr id="35" name="Объект 3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7E675ADA-9F3A-48F8-A2E1-36197D344519}"/>
                                          </a:ext>
                                        </a:extLst>
                                      </p:cNvPr>
                                      <p:cNvPicPr/>
                                      <p:nvPr/>
                                    </p:nvPicPr>
                                    <p:blipFill>
                                      <a:blip r:embed="rId4"/>
                                      <a:stretch>
                                        <a:fillRect/>
                                      </a:stretch>
                                    </p:blipFill>
                                    <p:spPr>
                                      <a:xfrm>
                                        <a:off x="2367446" y="1475334"/>
                                        <a:ext cx="241300" cy="292100"/>
                                      </a:xfrm>
                                      <a:prstGeom prst="rect">
                                        <a:avLst/>
                                      </a:prstGeom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graphicFrame>
                        <p:nvGraphicFramePr>
                          <p:cNvPr id="36" name="Объект 35">
                            <a:extLst>
                              <a:ext uri="{FF2B5EF4-FFF2-40B4-BE49-F238E27FC236}">
                                <a16:creationId xmlns:a16="http://schemas.microsoft.com/office/drawing/2014/main" id="{923D4667-4E81-42A1-84BC-58D365DB4A39}"/>
                              </a:ext>
                            </a:extLst>
                          </p:cNvPr>
                          <p:cNvGraphicFramePr>
                            <a:graphicFrameLocks noChangeAspect="1"/>
                          </p:cNvGraphicFramePr>
                          <p:nvPr>
                            <p:extLst>
                              <p:ext uri="{D42A27DB-BD31-4B8C-83A1-F6EECF244321}">
                                <p14:modId xmlns:p14="http://schemas.microsoft.com/office/powerpoint/2010/main" val="2203086172"/>
                              </p:ext>
                            </p:extLst>
                          </p:nvPr>
                        </p:nvGraphicFramePr>
                        <p:xfrm>
                          <a:off x="1298575" y="1366838"/>
                          <a:ext cx="292100" cy="317500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name="Equation" r:id="rId5" imgW="291960" imgH="317160" progId="Equation.DSMT4">
                                  <p:embed/>
                                </p:oleObj>
                              </mc:Choice>
                              <mc:Fallback>
                                <p:oleObj name="Equation" r:id="rId5" imgW="291960" imgH="317160" progId="Equation.DSMT4">
                                  <p:embed/>
                                  <p:pic>
                                    <p:nvPicPr>
                                      <p:cNvPr id="36" name="Объект 35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923D4667-4E81-42A1-84BC-58D365DB4A39}"/>
                                          </a:ext>
                                        </a:extLst>
                                      </p:cNvPr>
                                      <p:cNvPicPr/>
                                      <p:nvPr/>
                                    </p:nvPicPr>
                                    <p:blipFill>
                                      <a:blip r:embed="rId6"/>
                                      <a:stretch>
                                        <a:fillRect/>
                                      </a:stretch>
                                    </p:blipFill>
                                    <p:spPr>
                                      <a:xfrm>
                                        <a:off x="1298575" y="1366838"/>
                                        <a:ext cx="292100" cy="317500"/>
                                      </a:xfrm>
                                      <a:prstGeom prst="rect">
                                        <a:avLst/>
                                      </a:prstGeom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graphicFrame>
                        <p:nvGraphicFramePr>
                          <p:cNvPr id="37" name="Объект 36">
                            <a:extLst>
                              <a:ext uri="{FF2B5EF4-FFF2-40B4-BE49-F238E27FC236}">
                                <a16:creationId xmlns:a16="http://schemas.microsoft.com/office/drawing/2014/main" id="{6CF2305C-7763-4D8F-9816-A744BF744BC7}"/>
                              </a:ext>
                            </a:extLst>
                          </p:cNvPr>
                          <p:cNvGraphicFramePr>
                            <a:graphicFrameLocks noChangeAspect="1"/>
                          </p:cNvGraphicFramePr>
                          <p:nvPr>
                            <p:extLst>
                              <p:ext uri="{D42A27DB-BD31-4B8C-83A1-F6EECF244321}">
                                <p14:modId xmlns:p14="http://schemas.microsoft.com/office/powerpoint/2010/main" val="1646706121"/>
                              </p:ext>
                            </p:extLst>
                          </p:nvPr>
                        </p:nvGraphicFramePr>
                        <p:xfrm>
                          <a:off x="1800777" y="1475334"/>
                          <a:ext cx="215900" cy="190500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name="Equation" r:id="rId7" imgW="215640" imgH="190440" progId="Equation.DSMT4">
                                  <p:embed/>
                                </p:oleObj>
                              </mc:Choice>
                              <mc:Fallback>
                                <p:oleObj name="Equation" r:id="rId7" imgW="215640" imgH="190440" progId="Equation.DSMT4">
                                  <p:embed/>
                                  <p:pic>
                                    <p:nvPicPr>
                                      <p:cNvPr id="37" name="Объект 36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6CF2305C-7763-4D8F-9816-A744BF744BC7}"/>
                                          </a:ext>
                                        </a:extLst>
                                      </p:cNvPr>
                                      <p:cNvPicPr/>
                                      <p:nvPr/>
                                    </p:nvPicPr>
                                    <p:blipFill>
                                      <a:blip r:embed="rId8"/>
                                      <a:stretch>
                                        <a:fillRect/>
                                      </a:stretch>
                                    </p:blipFill>
                                    <p:spPr>
                                      <a:xfrm>
                                        <a:off x="1800777" y="1475334"/>
                                        <a:ext cx="215900" cy="190500"/>
                                      </a:xfrm>
                                      <a:prstGeom prst="rect">
                                        <a:avLst/>
                                      </a:prstGeom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</p:grpSp>
                  </p:grpSp>
                  <p:sp>
                    <p:nvSpPr>
                      <p:cNvPr id="29" name="Овал 28">
                        <a:extLst>
                          <a:ext uri="{FF2B5EF4-FFF2-40B4-BE49-F238E27FC236}">
                            <a16:creationId xmlns:a16="http://schemas.microsoft.com/office/drawing/2014/main" id="{6BA44125-133F-4697-9515-217EFA71F85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066800" y="2901950"/>
                        <a:ext cx="88900" cy="88900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30" name="Овал 29">
                        <a:extLst>
                          <a:ext uri="{FF2B5EF4-FFF2-40B4-BE49-F238E27FC236}">
                            <a16:creationId xmlns:a16="http://schemas.microsoft.com/office/drawing/2014/main" id="{44D30DB5-AB91-40E4-96B9-DF02CEE442D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835400" y="979530"/>
                        <a:ext cx="88900" cy="88900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  <p:sp>
                  <p:nvSpPr>
                    <p:cNvPr id="26" name="TextBox 25">
                      <a:extLst>
                        <a:ext uri="{FF2B5EF4-FFF2-40B4-BE49-F238E27FC236}">
                          <a16:creationId xmlns:a16="http://schemas.microsoft.com/office/drawing/2014/main" id="{3A2C5184-0A9B-40C7-B52B-DEB472B7793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111249" y="2761508"/>
                      <a:ext cx="34769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ru-RU" b="1" i="1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onstantia" panose="02030602050306030303" pitchFamily="18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27" name="TextBox 26">
                      <a:extLst>
                        <a:ext uri="{FF2B5EF4-FFF2-40B4-BE49-F238E27FC236}">
                          <a16:creationId xmlns:a16="http://schemas.microsoft.com/office/drawing/2014/main" id="{749851E5-8E32-487D-B7C6-9720E561849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706003" y="959738"/>
                      <a:ext cx="34769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ru-RU" b="1" i="1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onstantia" panose="02030602050306030303" pitchFamily="18" charset="0"/>
                        </a:rPr>
                        <a:t>2</a:t>
                      </a:r>
                    </a:p>
                  </p:txBody>
                </p:sp>
              </p:grpSp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F196B7E7-08B2-4C81-9450-A1169718DB2D}"/>
                      </a:ext>
                    </a:extLst>
                  </p:cNvPr>
                  <p:cNvSpPr txBox="1"/>
                  <p:nvPr/>
                </p:nvSpPr>
                <p:spPr>
                  <a:xfrm>
                    <a:off x="985390" y="2977031"/>
                    <a:ext cx="347693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b="1" i="1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Constantia" panose="02030602050306030303" pitchFamily="18" charset="0"/>
                      </a:rPr>
                      <a:t>L</a:t>
                    </a:r>
                    <a:endParaRPr lang="ru-RU" b="1" i="1" dirty="0">
                      <a:solidFill>
                        <a:schemeClr val="accent1">
                          <a:lumMod val="75000"/>
                        </a:schemeClr>
                      </a:solidFill>
                      <a:latin typeface="Constantia" panose="02030602050306030303" pitchFamily="18" charset="0"/>
                    </a:endParaRPr>
                  </a:p>
                </p:txBody>
              </p:sp>
            </p:grpSp>
            <p:graphicFrame>
              <p:nvGraphicFramePr>
                <p:cNvPr id="3" name="Объект 2">
                  <a:extLst>
                    <a:ext uri="{FF2B5EF4-FFF2-40B4-BE49-F238E27FC236}">
                      <a16:creationId xmlns:a16="http://schemas.microsoft.com/office/drawing/2014/main" id="{3D3737AC-DFD0-48DB-9B19-EEAAB02469C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481884"/>
                    </p:ext>
                  </p:extLst>
                </p:nvPr>
              </p:nvGraphicFramePr>
              <p:xfrm>
                <a:off x="1072779" y="3122720"/>
                <a:ext cx="92710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927000" imgH="317160" progId="Equation.DSMT4">
                        <p:embed/>
                      </p:oleObj>
                    </mc:Choice>
                    <mc:Fallback>
                      <p:oleObj name="Equation" r:id="rId9" imgW="927000" imgH="317160" progId="Equation.DSMT4">
                        <p:embed/>
                        <p:pic>
                          <p:nvPicPr>
                            <p:cNvPr id="3" name="Объект 2">
                              <a:extLst>
                                <a:ext uri="{FF2B5EF4-FFF2-40B4-BE49-F238E27FC236}">
                                  <a16:creationId xmlns:a16="http://schemas.microsoft.com/office/drawing/2014/main" id="{3D3737AC-DFD0-48DB-9B19-EEAAB02469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72779" y="3122720"/>
                              <a:ext cx="927100" cy="317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0" name="Объект 39">
                <a:extLst>
                  <a:ext uri="{FF2B5EF4-FFF2-40B4-BE49-F238E27FC236}">
                    <a16:creationId xmlns:a16="http://schemas.microsoft.com/office/drawing/2014/main" id="{E9BB1FEF-C13C-4B32-8DAA-B4D4980163C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0635951"/>
                  </p:ext>
                </p:extLst>
              </p:nvPr>
            </p:nvGraphicFramePr>
            <p:xfrm>
              <a:off x="3509963" y="1306513"/>
              <a:ext cx="9525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952200" imgH="317160" progId="Equation.DSMT4">
                      <p:embed/>
                    </p:oleObj>
                  </mc:Choice>
                  <mc:Fallback>
                    <p:oleObj name="Equation" r:id="rId11" imgW="952200" imgH="317160" progId="Equation.DSMT4">
                      <p:embed/>
                      <p:pic>
                        <p:nvPicPr>
                          <p:cNvPr id="40" name="Объект 39">
                            <a:extLst>
                              <a:ext uri="{FF2B5EF4-FFF2-40B4-BE49-F238E27FC236}">
                                <a16:creationId xmlns:a16="http://schemas.microsoft.com/office/drawing/2014/main" id="{E9BB1FEF-C13C-4B32-8DAA-B4D4980163C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509963" y="1306513"/>
                            <a:ext cx="9525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Овал 5">
              <a:extLst>
                <a:ext uri="{FF2B5EF4-FFF2-40B4-BE49-F238E27FC236}">
                  <a16:creationId xmlns:a16="http://schemas.microsoft.com/office/drawing/2014/main" id="{7BDDFCD3-1FFF-465D-89C5-805CD3D4F108}"/>
                </a:ext>
              </a:extLst>
            </p:cNvPr>
            <p:cNvSpPr/>
            <p:nvPr/>
          </p:nvSpPr>
          <p:spPr>
            <a:xfrm>
              <a:off x="1277680" y="2106281"/>
              <a:ext cx="78051" cy="9187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43" name="Объект 42">
            <a:extLst>
              <a:ext uri="{FF2B5EF4-FFF2-40B4-BE49-F238E27FC236}">
                <a16:creationId xmlns:a16="http://schemas.microsoft.com/office/drawing/2014/main" id="{C58F0625-3D52-43DE-B4DD-1518E7E92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3091"/>
              </p:ext>
            </p:extLst>
          </p:nvPr>
        </p:nvGraphicFramePr>
        <p:xfrm>
          <a:off x="5082322" y="581813"/>
          <a:ext cx="6213475" cy="216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57520" imgH="1549080" progId="Equation.DSMT4">
                  <p:embed/>
                </p:oleObj>
              </mc:Choice>
              <mc:Fallback>
                <p:oleObj name="Equation" r:id="rId13" imgW="4457520" imgH="1549080" progId="Equation.DSMT4">
                  <p:embed/>
                  <p:pic>
                    <p:nvPicPr>
                      <p:cNvPr id="43" name="Объект 42">
                        <a:extLst>
                          <a:ext uri="{FF2B5EF4-FFF2-40B4-BE49-F238E27FC236}">
                            <a16:creationId xmlns:a16="http://schemas.microsoft.com/office/drawing/2014/main" id="{C58F0625-3D52-43DE-B4DD-1518E7E929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82322" y="581813"/>
                        <a:ext cx="6213475" cy="216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>
            <a:extLst>
              <a:ext uri="{FF2B5EF4-FFF2-40B4-BE49-F238E27FC236}">
                <a16:creationId xmlns:a16="http://schemas.microsoft.com/office/drawing/2014/main" id="{1B150DC6-161E-4F94-BF9E-9AF198975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105036"/>
              </p:ext>
            </p:extLst>
          </p:nvPr>
        </p:nvGraphicFramePr>
        <p:xfrm>
          <a:off x="5277665" y="2766125"/>
          <a:ext cx="3778200" cy="75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95400" imgH="736560" progId="Equation.DSMT4">
                  <p:embed/>
                </p:oleObj>
              </mc:Choice>
              <mc:Fallback>
                <p:oleObj name="Equation" r:id="rId15" imgW="3695400" imgH="736560" progId="Equation.DSMT4">
                  <p:embed/>
                  <p:pic>
                    <p:nvPicPr>
                      <p:cNvPr id="44" name="Объект 43">
                        <a:extLst>
                          <a:ext uri="{FF2B5EF4-FFF2-40B4-BE49-F238E27FC236}">
                            <a16:creationId xmlns:a16="http://schemas.microsoft.com/office/drawing/2014/main" id="{1B150DC6-161E-4F94-BF9E-9AF198975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77665" y="2766125"/>
                        <a:ext cx="3778200" cy="75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>
            <a:extLst>
              <a:ext uri="{FF2B5EF4-FFF2-40B4-BE49-F238E27FC236}">
                <a16:creationId xmlns:a16="http://schemas.microsoft.com/office/drawing/2014/main" id="{1BAEA6C7-1D2D-4F87-9BC7-00C6BEEC4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116293"/>
              </p:ext>
            </p:extLst>
          </p:nvPr>
        </p:nvGraphicFramePr>
        <p:xfrm>
          <a:off x="1734259" y="3671806"/>
          <a:ext cx="847883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83280" imgH="749160" progId="Equation.DSMT4">
                  <p:embed/>
                </p:oleObj>
              </mc:Choice>
              <mc:Fallback>
                <p:oleObj name="Equation" r:id="rId17" imgW="6083280" imgH="749160" progId="Equation.DSMT4">
                  <p:embed/>
                  <p:pic>
                    <p:nvPicPr>
                      <p:cNvPr id="45" name="Объект 44">
                        <a:extLst>
                          <a:ext uri="{FF2B5EF4-FFF2-40B4-BE49-F238E27FC236}">
                            <a16:creationId xmlns:a16="http://schemas.microsoft.com/office/drawing/2014/main" id="{1BAEA6C7-1D2D-4F87-9BC7-00C6BEEC4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34259" y="3671806"/>
                        <a:ext cx="8478838" cy="104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>
            <a:extLst>
              <a:ext uri="{FF2B5EF4-FFF2-40B4-BE49-F238E27FC236}">
                <a16:creationId xmlns:a16="http://schemas.microsoft.com/office/drawing/2014/main" id="{21FBBA93-76A9-4CC0-899D-6375A5A2C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032122"/>
              </p:ext>
            </p:extLst>
          </p:nvPr>
        </p:nvGraphicFramePr>
        <p:xfrm>
          <a:off x="5023644" y="4785796"/>
          <a:ext cx="20716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85720" imgH="330120" progId="Equation.DSMT4">
                  <p:embed/>
                </p:oleObj>
              </mc:Choice>
              <mc:Fallback>
                <p:oleObj name="Equation" r:id="rId19" imgW="1485720" imgH="330120" progId="Equation.DSMT4">
                  <p:embed/>
                  <p:pic>
                    <p:nvPicPr>
                      <p:cNvPr id="46" name="Объект 45">
                        <a:extLst>
                          <a:ext uri="{FF2B5EF4-FFF2-40B4-BE49-F238E27FC236}">
                            <a16:creationId xmlns:a16="http://schemas.microsoft.com/office/drawing/2014/main" id="{21FBBA93-76A9-4CC0-899D-6375A5A2C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23644" y="4785796"/>
                        <a:ext cx="207168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Прямоугольник 46">
            <a:extLst>
              <a:ext uri="{FF2B5EF4-FFF2-40B4-BE49-F238E27FC236}">
                <a16:creationId xmlns:a16="http://schemas.microsoft.com/office/drawing/2014/main" id="{E50ECE9E-B54C-4838-BA9B-E876CCC8F0CA}"/>
              </a:ext>
            </a:extLst>
          </p:cNvPr>
          <p:cNvSpPr/>
          <p:nvPr/>
        </p:nvSpPr>
        <p:spPr>
          <a:xfrm>
            <a:off x="314331" y="5390972"/>
            <a:ext cx="1149031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Работа сил потенциального поля НЕ ЗАВИСИТ ОТ ПУТИ и идет НА ИЗМЕНЕНИЕ ПОТЕНЦИАЛЬНОЙ ЭНЕРГИИ. Такие силы называются КОНСЕРВАТИВНЫМИ.</a:t>
            </a:r>
          </a:p>
        </p:txBody>
      </p:sp>
      <p:sp>
        <p:nvSpPr>
          <p:cNvPr id="48" name="Стрелка: вправо 47">
            <a:extLst>
              <a:ext uri="{FF2B5EF4-FFF2-40B4-BE49-F238E27FC236}">
                <a16:creationId xmlns:a16="http://schemas.microsoft.com/office/drawing/2014/main" id="{4A940644-FB16-4068-A21C-4BF976CB6541}"/>
              </a:ext>
            </a:extLst>
          </p:cNvPr>
          <p:cNvSpPr/>
          <p:nvPr/>
        </p:nvSpPr>
        <p:spPr>
          <a:xfrm>
            <a:off x="390172" y="6208024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Прямоугольник 48">
            <a:extLst>
              <a:ext uri="{FF2B5EF4-FFF2-40B4-BE49-F238E27FC236}">
                <a16:creationId xmlns:a16="http://schemas.microsoft.com/office/drawing/2014/main" id="{9705CFD9-FCBA-4539-9FAB-F6988FBA2DCC}"/>
              </a:ext>
            </a:extLst>
          </p:cNvPr>
          <p:cNvSpPr/>
          <p:nvPr/>
        </p:nvSpPr>
        <p:spPr>
          <a:xfrm>
            <a:off x="1599316" y="6144081"/>
            <a:ext cx="102025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Работа консервативных сил ПО ЗАМКНУТОЙ траектории равна НУЛЮ</a:t>
            </a:r>
          </a:p>
        </p:txBody>
      </p:sp>
    </p:spTree>
    <p:extLst>
      <p:ext uri="{BB962C8B-B14F-4D97-AF65-F5344CB8AC3E}">
        <p14:creationId xmlns:p14="http://schemas.microsoft.com/office/powerpoint/2010/main" val="40785524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0850" y="-52105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ПОЛЕ ЦЕНТРАЛЬНЫХ СИЛ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5687AD4B-C339-4449-A9F4-1A77A098FD5F}"/>
              </a:ext>
            </a:extLst>
          </p:cNvPr>
          <p:cNvSpPr/>
          <p:nvPr/>
        </p:nvSpPr>
        <p:spPr>
          <a:xfrm>
            <a:off x="3291823" y="4078761"/>
            <a:ext cx="64618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В частности для силы гравитационного притяжения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: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47" name="Прямоугольник 46">
            <a:extLst>
              <a:ext uri="{FF2B5EF4-FFF2-40B4-BE49-F238E27FC236}">
                <a16:creationId xmlns:a16="http://schemas.microsoft.com/office/drawing/2014/main" id="{E50ECE9E-B54C-4838-BA9B-E876CCC8F0CA}"/>
              </a:ext>
            </a:extLst>
          </p:cNvPr>
          <p:cNvSpPr/>
          <p:nvPr/>
        </p:nvSpPr>
        <p:spPr>
          <a:xfrm>
            <a:off x="81744" y="1080698"/>
            <a:ext cx="1149031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Поле центральных сил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– это поле таких сил, которые действуют вдоль линии, соединяющей тело с фиксированной точкой, называемой центром силы.</a:t>
            </a:r>
          </a:p>
        </p:txBody>
      </p:sp>
      <p:sp>
        <p:nvSpPr>
          <p:cNvPr id="48" name="Стрелка: вправо 47">
            <a:extLst>
              <a:ext uri="{FF2B5EF4-FFF2-40B4-BE49-F238E27FC236}">
                <a16:creationId xmlns:a16="http://schemas.microsoft.com/office/drawing/2014/main" id="{4A940644-FB16-4068-A21C-4BF976CB6541}"/>
              </a:ext>
            </a:extLst>
          </p:cNvPr>
          <p:cNvSpPr/>
          <p:nvPr/>
        </p:nvSpPr>
        <p:spPr>
          <a:xfrm>
            <a:off x="604424" y="6029856"/>
            <a:ext cx="990600" cy="329091"/>
          </a:xfrm>
          <a:prstGeom prst="rightArrow">
            <a:avLst/>
          </a:prstGeom>
          <a:solidFill>
            <a:srgbClr val="0070C0">
              <a:alpha val="15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" name="Рисунок 40">
            <a:extLst>
              <a:ext uri="{FF2B5EF4-FFF2-40B4-BE49-F238E27FC236}">
                <a16:creationId xmlns:a16="http://schemas.microsoft.com/office/drawing/2014/main" id="{FC763E94-AEA8-4B8B-AC27-4E14E7ED48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84402" y="1492"/>
            <a:ext cx="1315184" cy="1222766"/>
          </a:xfrm>
          <a:prstGeom prst="rect">
            <a:avLst/>
          </a:prstGeom>
        </p:spPr>
      </p:pic>
      <p:pic>
        <p:nvPicPr>
          <p:cNvPr id="11" name="Рисунок 10" descr="Изображение выглядит как объект, часы&#10;&#10;Описание создано автоматически">
            <a:extLst>
              <a:ext uri="{FF2B5EF4-FFF2-40B4-BE49-F238E27FC236}">
                <a16:creationId xmlns:a16="http://schemas.microsoft.com/office/drawing/2014/main" id="{F5C1ACCC-B798-4E07-8E61-6D97AF7F46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273" y="-12243"/>
            <a:ext cx="2381250" cy="1143000"/>
          </a:xfrm>
          <a:prstGeom prst="rect">
            <a:avLst/>
          </a:prstGeom>
        </p:spPr>
      </p:pic>
      <p:grpSp>
        <p:nvGrpSpPr>
          <p:cNvPr id="94" name="Группа 93">
            <a:extLst>
              <a:ext uri="{FF2B5EF4-FFF2-40B4-BE49-F238E27FC236}">
                <a16:creationId xmlns:a16="http://schemas.microsoft.com/office/drawing/2014/main" id="{0E48880F-A947-4F48-8C14-3EBE209C9DAB}"/>
              </a:ext>
            </a:extLst>
          </p:cNvPr>
          <p:cNvGrpSpPr/>
          <p:nvPr/>
        </p:nvGrpSpPr>
        <p:grpSpPr>
          <a:xfrm>
            <a:off x="585212" y="1720740"/>
            <a:ext cx="4901175" cy="5009996"/>
            <a:chOff x="261689" y="1198028"/>
            <a:chExt cx="4901175" cy="5009996"/>
          </a:xfrm>
        </p:grpSpPr>
        <p:graphicFrame>
          <p:nvGraphicFramePr>
            <p:cNvPr id="53" name="Объект 52">
              <a:extLst>
                <a:ext uri="{FF2B5EF4-FFF2-40B4-BE49-F238E27FC236}">
                  <a16:creationId xmlns:a16="http://schemas.microsoft.com/office/drawing/2014/main" id="{C3ACEB6A-3CB8-4CC8-BB98-2BA993B94A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8491804"/>
                </p:ext>
              </p:extLst>
            </p:nvPr>
          </p:nvGraphicFramePr>
          <p:xfrm>
            <a:off x="2303797" y="2435945"/>
            <a:ext cx="2635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440" imgH="304560" progId="Equation.DSMT4">
                    <p:embed/>
                  </p:oleObj>
                </mc:Choice>
                <mc:Fallback>
                  <p:oleObj name="Equation" r:id="rId5" imgW="190440" imgH="304560" progId="Equation.DSMT4">
                    <p:embed/>
                    <p:pic>
                      <p:nvPicPr>
                        <p:cNvPr id="53" name="Объект 52">
                          <a:extLst>
                            <a:ext uri="{FF2B5EF4-FFF2-40B4-BE49-F238E27FC236}">
                              <a16:creationId xmlns:a16="http://schemas.microsoft.com/office/drawing/2014/main" id="{C3ACEB6A-3CB8-4CC8-BB98-2BA993B94A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03797" y="2435945"/>
                          <a:ext cx="263525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3" name="Группа 92">
              <a:extLst>
                <a:ext uri="{FF2B5EF4-FFF2-40B4-BE49-F238E27FC236}">
                  <a16:creationId xmlns:a16="http://schemas.microsoft.com/office/drawing/2014/main" id="{4FE815BB-82BD-4415-B767-05900FF7EED6}"/>
                </a:ext>
              </a:extLst>
            </p:cNvPr>
            <p:cNvGrpSpPr/>
            <p:nvPr/>
          </p:nvGrpSpPr>
          <p:grpSpPr>
            <a:xfrm>
              <a:off x="261689" y="1198028"/>
              <a:ext cx="4901175" cy="5009996"/>
              <a:chOff x="290961" y="943698"/>
              <a:chExt cx="4073240" cy="4435730"/>
            </a:xfrm>
          </p:grpSpPr>
          <p:grpSp>
            <p:nvGrpSpPr>
              <p:cNvPr id="91" name="Группа 90">
                <a:extLst>
                  <a:ext uri="{FF2B5EF4-FFF2-40B4-BE49-F238E27FC236}">
                    <a16:creationId xmlns:a16="http://schemas.microsoft.com/office/drawing/2014/main" id="{6F5C6AD6-22EA-4388-BFDC-E62B58DB0DCA}"/>
                  </a:ext>
                </a:extLst>
              </p:cNvPr>
              <p:cNvGrpSpPr/>
              <p:nvPr/>
            </p:nvGrpSpPr>
            <p:grpSpPr>
              <a:xfrm>
                <a:off x="290961" y="943698"/>
                <a:ext cx="4073240" cy="4435730"/>
                <a:chOff x="290961" y="943698"/>
                <a:chExt cx="4073240" cy="4435730"/>
              </a:xfrm>
            </p:grpSpPr>
            <p:grpSp>
              <p:nvGrpSpPr>
                <p:cNvPr id="86" name="Группа 85">
                  <a:extLst>
                    <a:ext uri="{FF2B5EF4-FFF2-40B4-BE49-F238E27FC236}">
                      <a16:creationId xmlns:a16="http://schemas.microsoft.com/office/drawing/2014/main" id="{EADC991C-CDA1-46E5-B1FB-7A88AA7F6859}"/>
                    </a:ext>
                  </a:extLst>
                </p:cNvPr>
                <p:cNvGrpSpPr/>
                <p:nvPr/>
              </p:nvGrpSpPr>
              <p:grpSpPr>
                <a:xfrm>
                  <a:off x="290961" y="943698"/>
                  <a:ext cx="4073240" cy="4435730"/>
                  <a:chOff x="290961" y="943698"/>
                  <a:chExt cx="4073240" cy="4435730"/>
                </a:xfrm>
              </p:grpSpPr>
              <p:grpSp>
                <p:nvGrpSpPr>
                  <p:cNvPr id="75" name="Группа 74">
                    <a:extLst>
                      <a:ext uri="{FF2B5EF4-FFF2-40B4-BE49-F238E27FC236}">
                        <a16:creationId xmlns:a16="http://schemas.microsoft.com/office/drawing/2014/main" id="{C49F95A7-D6D9-4C44-AE71-E8B22F221F31}"/>
                      </a:ext>
                    </a:extLst>
                  </p:cNvPr>
                  <p:cNvGrpSpPr/>
                  <p:nvPr/>
                </p:nvGrpSpPr>
                <p:grpSpPr>
                  <a:xfrm>
                    <a:off x="290961" y="943698"/>
                    <a:ext cx="4073240" cy="4435730"/>
                    <a:chOff x="315902" y="929561"/>
                    <a:chExt cx="4073240" cy="4435730"/>
                  </a:xfrm>
                </p:grpSpPr>
                <p:grpSp>
                  <p:nvGrpSpPr>
                    <p:cNvPr id="67" name="Группа 66">
                      <a:extLst>
                        <a:ext uri="{FF2B5EF4-FFF2-40B4-BE49-F238E27FC236}">
                          <a16:creationId xmlns:a16="http://schemas.microsoft.com/office/drawing/2014/main" id="{757FC6E6-F95E-4A5E-9B5A-FA4521D1131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15902" y="929561"/>
                      <a:ext cx="4073240" cy="4435730"/>
                      <a:chOff x="315902" y="929561"/>
                      <a:chExt cx="4073240" cy="4435730"/>
                    </a:xfrm>
                  </p:grpSpPr>
                  <p:grpSp>
                    <p:nvGrpSpPr>
                      <p:cNvPr id="59" name="Группа 58">
                        <a:extLst>
                          <a:ext uri="{FF2B5EF4-FFF2-40B4-BE49-F238E27FC236}">
                            <a16:creationId xmlns:a16="http://schemas.microsoft.com/office/drawing/2014/main" id="{55380A38-4AEA-42E5-8A87-4E6DD99982FE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429731" y="1413611"/>
                        <a:ext cx="3959411" cy="3951680"/>
                        <a:chOff x="429731" y="1413611"/>
                        <a:chExt cx="3959411" cy="3951680"/>
                      </a:xfrm>
                    </p:grpSpPr>
                    <p:grpSp>
                      <p:nvGrpSpPr>
                        <p:cNvPr id="56" name="Группа 55">
                          <a:extLst>
                            <a:ext uri="{FF2B5EF4-FFF2-40B4-BE49-F238E27FC236}">
                              <a16:creationId xmlns:a16="http://schemas.microsoft.com/office/drawing/2014/main" id="{D5F8BB0E-D7F2-4BAB-BBA9-5F2C115D32F5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429731" y="1450352"/>
                          <a:ext cx="3959411" cy="3914939"/>
                          <a:chOff x="429731" y="1450352"/>
                          <a:chExt cx="3959411" cy="3914939"/>
                        </a:xfrm>
                      </p:grpSpPr>
                      <p:grpSp>
                        <p:nvGrpSpPr>
                          <p:cNvPr id="52" name="Группа 51">
                            <a:extLst>
                              <a:ext uri="{FF2B5EF4-FFF2-40B4-BE49-F238E27FC236}">
                                <a16:creationId xmlns:a16="http://schemas.microsoft.com/office/drawing/2014/main" id="{F2CF549C-9FFA-4959-B384-4121207B71CE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429731" y="1450352"/>
                            <a:ext cx="3959411" cy="3914939"/>
                            <a:chOff x="429731" y="1450352"/>
                            <a:chExt cx="3959411" cy="3914939"/>
                          </a:xfrm>
                        </p:grpSpPr>
                        <p:grpSp>
                          <p:nvGrpSpPr>
                            <p:cNvPr id="42" name="Группа 41">
                              <a:extLst>
                                <a:ext uri="{FF2B5EF4-FFF2-40B4-BE49-F238E27FC236}">
                                  <a16:creationId xmlns:a16="http://schemas.microsoft.com/office/drawing/2014/main" id="{061AC984-ABCC-4D7A-9D1E-4E5CE8CFAA93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429731" y="1450352"/>
                              <a:ext cx="3959411" cy="3914939"/>
                              <a:chOff x="429731" y="1450352"/>
                              <a:chExt cx="3959411" cy="3914939"/>
                            </a:xfrm>
                          </p:grpSpPr>
                          <p:sp>
                            <p:nvSpPr>
                              <p:cNvPr id="14" name="Дуга 13">
                                <a:extLst>
                                  <a:ext uri="{FF2B5EF4-FFF2-40B4-BE49-F238E27FC236}">
                                    <a16:creationId xmlns:a16="http://schemas.microsoft.com/office/drawing/2014/main" id="{3E0DAB58-84B3-46E1-B60A-273A9F857B09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 rot="16855610">
                                <a:off x="451967" y="1428116"/>
                                <a:ext cx="3914939" cy="3959411"/>
                              </a:xfrm>
                              <a:prstGeom prst="arc">
                                <a:avLst/>
                              </a:prstGeom>
                              <a:ln w="3810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  <p:sp>
                            <p:nvSpPr>
                              <p:cNvPr id="13" name="Овал 12">
                                <a:extLst>
                                  <a:ext uri="{FF2B5EF4-FFF2-40B4-BE49-F238E27FC236}">
                                    <a16:creationId xmlns:a16="http://schemas.microsoft.com/office/drawing/2014/main" id="{5F94FBC5-BF1E-4532-BC65-D76288E990F3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2223765" y="3319832"/>
                                <a:ext cx="149087" cy="17042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  <p:cxnSp>
                            <p:nvCxnSpPr>
                              <p:cNvPr id="16" name="Прямая со стрелкой 15">
                                <a:extLst>
                                  <a:ext uri="{FF2B5EF4-FFF2-40B4-BE49-F238E27FC236}">
                                    <a16:creationId xmlns:a16="http://schemas.microsoft.com/office/drawing/2014/main" id="{74FC7256-A0D7-4EBA-8AD3-94D87EFB1F0A}"/>
                                  </a:ext>
                                </a:extLst>
                              </p:cNvPr>
                              <p:cNvCxnSpPr>
                                <a:stCxn id="13" idx="1"/>
                              </p:cNvCxnSpPr>
                              <p:nvPr/>
                            </p:nvCxnSpPr>
                            <p:spPr>
                              <a:xfrm flipH="1" flipV="1">
                                <a:off x="743500" y="2355574"/>
                                <a:ext cx="1502098" cy="989216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50" name="Прямая со стрелкой 49">
                                <a:extLst>
                                  <a:ext uri="{FF2B5EF4-FFF2-40B4-BE49-F238E27FC236}">
                                    <a16:creationId xmlns:a16="http://schemas.microsoft.com/office/drawing/2014/main" id="{060111FF-82A7-4A44-A97A-BA8D045E53B7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H="1" flipV="1">
                                <a:off x="1799973" y="1562100"/>
                                <a:ext cx="452504" cy="1768569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graphicFrame>
                          <p:nvGraphicFramePr>
                            <p:cNvPr id="51" name="Объект 50">
                              <a:extLst>
                                <a:ext uri="{FF2B5EF4-FFF2-40B4-BE49-F238E27FC236}">
                                  <a16:creationId xmlns:a16="http://schemas.microsoft.com/office/drawing/2014/main" id="{63804BD8-2C62-4144-925C-98E914BD2F34}"/>
                                </a:ext>
                              </a:extLst>
                            </p:cNvPr>
                            <p:cNvGraphicFramePr>
                              <a:graphicFrameLocks noChangeAspect="1"/>
                            </p:cNvGraphicFramePr>
                            <p:nvPr>
                              <p:extLst>
                                <p:ext uri="{D42A27DB-BD31-4B8C-83A1-F6EECF244321}">
                                  <p14:modId xmlns:p14="http://schemas.microsoft.com/office/powerpoint/2010/main" val="2749226815"/>
                                </p:ext>
                              </p:extLst>
                            </p:nvPr>
                          </p:nvGraphicFramePr>
                          <p:xfrm>
                            <a:off x="1388850" y="2882833"/>
                            <a:ext cx="246289" cy="422210"/>
                          </p:xfrm>
                          <a:graphic>
                            <a:graphicData uri="http://schemas.openxmlformats.org/presentationml/2006/ole">
                              <mc:AlternateContent xmlns:mc="http://schemas.openxmlformats.org/markup-compatibility/2006">
                                <mc:Choice xmlns:v="urn:schemas-microsoft-com:vml" Requires="v">
                                  <p:oleObj name="Equation" r:id="rId7" imgW="177480" imgH="304560" progId="Equation.DSMT4">
                                    <p:embed/>
                                  </p:oleObj>
                                </mc:Choice>
                                <mc:Fallback>
                                  <p:oleObj name="Equation" r:id="rId7" imgW="177480" imgH="304560" progId="Equation.DSMT4">
                                    <p:embed/>
                                    <p:pic>
                                      <p:nvPicPr>
                                        <p:cNvPr id="51" name="Объект 50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63804BD8-2C62-4144-925C-98E914BD2F34}"/>
                                            </a:ext>
                                          </a:extLst>
                                        </p:cNvPr>
                                        <p:cNvPicPr/>
                                        <p:nvPr/>
                                      </p:nvPicPr>
                                      <p:blipFill>
                                        <a:blip r:embed="rId8"/>
                                        <a:stretch>
                                          <a:fillRect/>
                                        </a:stretch>
                                      </p:blipFill>
                                      <p:spPr>
                                        <a:xfrm>
                                          <a:off x="1388850" y="2882833"/>
                                          <a:ext cx="246289" cy="422210"/>
                                        </a:xfrm>
                                        <a:prstGeom prst="rect">
                                          <a:avLst/>
                                        </a:prstGeom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</p:grpSp>
                      <p:sp>
                        <p:nvSpPr>
                          <p:cNvPr id="54" name="Овал 53">
                            <a:extLst>
                              <a:ext uri="{FF2B5EF4-FFF2-40B4-BE49-F238E27FC236}">
                                <a16:creationId xmlns:a16="http://schemas.microsoft.com/office/drawing/2014/main" id="{635B41F5-B031-4862-BD14-9999E21F1CA9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706289" y="2320925"/>
                            <a:ext cx="60346" cy="6667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55" name="Овал 54">
                            <a:extLst>
                              <a:ext uri="{FF2B5EF4-FFF2-40B4-BE49-F238E27FC236}">
                                <a16:creationId xmlns:a16="http://schemas.microsoft.com/office/drawing/2014/main" id="{1A7D8CE0-3E72-4A18-9F33-98A5DC73928A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769800" y="1512968"/>
                            <a:ext cx="60346" cy="6667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</p:grpSp>
                    <p:sp>
                      <p:nvSpPr>
                        <p:cNvPr id="57" name="TextBox 56">
                          <a:extLst>
                            <a:ext uri="{FF2B5EF4-FFF2-40B4-BE49-F238E27FC236}">
                              <a16:creationId xmlns:a16="http://schemas.microsoft.com/office/drawing/2014/main" id="{B4E9774D-E637-423E-AD64-D4F183750F40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13317" y="2307905"/>
                          <a:ext cx="246289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ru-RU" b="1" i="1" dirty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onstantia" panose="02030602050306030303" pitchFamily="18" charset="0"/>
                            </a:rPr>
                            <a:t>1</a:t>
                          </a:r>
                        </a:p>
                      </p:txBody>
                    </p:sp>
                    <p:sp>
                      <p:nvSpPr>
                        <p:cNvPr id="58" name="TextBox 57">
                          <a:extLst>
                            <a:ext uri="{FF2B5EF4-FFF2-40B4-BE49-F238E27FC236}">
                              <a16:creationId xmlns:a16="http://schemas.microsoft.com/office/drawing/2014/main" id="{790EF386-E53A-4AD6-A9E5-AA6A4FF71090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830146" y="1413611"/>
                          <a:ext cx="246289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b="1" i="1" dirty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onstantia" panose="02030602050306030303" pitchFamily="18" charset="0"/>
                            </a:rPr>
                            <a:t>2</a:t>
                          </a:r>
                          <a:endParaRPr lang="ru-RU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onstantia" panose="02030602050306030303" pitchFamily="18" charset="0"/>
                          </a:endParaRPr>
                        </a:p>
                      </p:txBody>
                    </p:sp>
                  </p:grpSp>
                  <p:cxnSp>
                    <p:nvCxnSpPr>
                      <p:cNvPr id="61" name="Прямая со стрелкой 60">
                        <a:extLst>
                          <a:ext uri="{FF2B5EF4-FFF2-40B4-BE49-F238E27FC236}">
                            <a16:creationId xmlns:a16="http://schemas.microsoft.com/office/drawing/2014/main" id="{72F98432-A943-4780-B717-7A9DECBB2540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 flipV="1">
                        <a:off x="315902" y="2049823"/>
                        <a:ext cx="390387" cy="288605"/>
                      </a:xfrm>
                      <a:prstGeom prst="straightConnector1">
                        <a:avLst/>
                      </a:prstGeom>
                      <a:ln w="38100">
                        <a:solidFill>
                          <a:srgbClr val="FF000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2" name="Прямая со стрелкой 61">
                        <a:extLst>
                          <a:ext uri="{FF2B5EF4-FFF2-40B4-BE49-F238E27FC236}">
                            <a16:creationId xmlns:a16="http://schemas.microsoft.com/office/drawing/2014/main" id="{F3BF2EC0-5BC5-4C7F-9411-4D0B248F8B6C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 flipV="1">
                        <a:off x="1632969" y="929561"/>
                        <a:ext cx="159531" cy="593545"/>
                      </a:xfrm>
                      <a:prstGeom prst="straightConnector1">
                        <a:avLst/>
                      </a:prstGeom>
                      <a:ln w="38100">
                        <a:solidFill>
                          <a:srgbClr val="FF000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aphicFrame>
                  <p:nvGraphicFramePr>
                    <p:cNvPr id="68" name="Объект 67">
                      <a:extLst>
                        <a:ext uri="{FF2B5EF4-FFF2-40B4-BE49-F238E27FC236}">
                          <a16:creationId xmlns:a16="http://schemas.microsoft.com/office/drawing/2014/main" id="{13EA1DB7-5148-4855-8100-13760D4AC8E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077567811"/>
                        </p:ext>
                      </p:extLst>
                    </p:nvPr>
                  </p:nvGraphicFramePr>
                  <p:xfrm>
                    <a:off x="397444" y="1860955"/>
                    <a:ext cx="410320" cy="22513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9" imgW="647640" imgH="355320" progId="Equation.DSMT4">
                            <p:embed/>
                          </p:oleObj>
                        </mc:Choice>
                        <mc:Fallback>
                          <p:oleObj name="Equation" r:id="rId9" imgW="647640" imgH="355320" progId="Equation.DSMT4">
                            <p:embed/>
                            <p:pic>
                              <p:nvPicPr>
                                <p:cNvPr id="68" name="Объект 67">
                                  <a:extLst>
                                    <a:ext uri="{FF2B5EF4-FFF2-40B4-BE49-F238E27FC236}">
                                      <a16:creationId xmlns:a16="http://schemas.microsoft.com/office/drawing/2014/main" id="{13EA1DB7-5148-4855-8100-13760D4AC8E4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97444" y="1860955"/>
                                  <a:ext cx="410320" cy="22513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69" name="Объект 68">
                      <a:extLst>
                        <a:ext uri="{FF2B5EF4-FFF2-40B4-BE49-F238E27FC236}">
                          <a16:creationId xmlns:a16="http://schemas.microsoft.com/office/drawing/2014/main" id="{F72B6FA1-E6F2-4FD0-AFC5-A7410EF7A6ED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543957689"/>
                        </p:ext>
                      </p:extLst>
                    </p:nvPr>
                  </p:nvGraphicFramePr>
                  <p:xfrm>
                    <a:off x="1789113" y="1190625"/>
                    <a:ext cx="419100" cy="22542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1" imgW="660240" imgH="355320" progId="Equation.DSMT4">
                            <p:embed/>
                          </p:oleObj>
                        </mc:Choice>
                        <mc:Fallback>
                          <p:oleObj name="Equation" r:id="rId11" imgW="660240" imgH="355320" progId="Equation.DSMT4">
                            <p:embed/>
                            <p:pic>
                              <p:nvPicPr>
                                <p:cNvPr id="69" name="Объект 68">
                                  <a:extLst>
                                    <a:ext uri="{FF2B5EF4-FFF2-40B4-BE49-F238E27FC236}">
                                      <a16:creationId xmlns:a16="http://schemas.microsoft.com/office/drawing/2014/main" id="{F72B6FA1-E6F2-4FD0-AFC5-A7410EF7A6ED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789113" y="1190625"/>
                                  <a:ext cx="419100" cy="22542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71" name="Прямая соединительная линия 70">
                      <a:extLst>
                        <a:ext uri="{FF2B5EF4-FFF2-40B4-BE49-F238E27FC236}">
                          <a16:creationId xmlns:a16="http://schemas.microsoft.com/office/drawing/2014/main" id="{74FE8130-238D-4581-91D1-1D492A596BED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706289" y="2125684"/>
                      <a:ext cx="209550" cy="92075"/>
                    </a:xfrm>
                    <a:prstGeom prst="line">
                      <a:avLst/>
                    </a:prstGeom>
                    <a:ln w="28575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2" name="Прямая соединительная линия 71">
                      <a:extLst>
                        <a:ext uri="{FF2B5EF4-FFF2-40B4-BE49-F238E27FC236}">
                          <a16:creationId xmlns:a16="http://schemas.microsoft.com/office/drawing/2014/main" id="{B60E76BF-E345-43A9-BF87-ECD99897DA8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849163" y="2134089"/>
                      <a:ext cx="56928" cy="186836"/>
                    </a:xfrm>
                    <a:prstGeom prst="line">
                      <a:avLst/>
                    </a:prstGeom>
                    <a:ln w="28575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77" name="Прямая со стрелкой 76">
                    <a:extLst>
                      <a:ext uri="{FF2B5EF4-FFF2-40B4-BE49-F238E27FC236}">
                        <a16:creationId xmlns:a16="http://schemas.microsoft.com/office/drawing/2014/main" id="{A194F9C9-A3FE-43A2-8A4F-2D3B28B76C3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001669" y="2002698"/>
                    <a:ext cx="1218988" cy="1325666"/>
                  </a:xfrm>
                  <a:prstGeom prst="straightConnector1">
                    <a:avLst/>
                  </a:prstGeom>
                  <a:ln w="38100">
                    <a:solidFill>
                      <a:schemeClr val="accent1">
                        <a:lumMod val="75000"/>
                      </a:schemeClr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81" name="Объект 80">
                    <a:extLst>
                      <a:ext uri="{FF2B5EF4-FFF2-40B4-BE49-F238E27FC236}">
                        <a16:creationId xmlns:a16="http://schemas.microsoft.com/office/drawing/2014/main" id="{4A6D7D75-3E10-4931-BCB7-6C871FA92303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52799096"/>
                      </p:ext>
                    </p:extLst>
                  </p:nvPr>
                </p:nvGraphicFramePr>
                <p:xfrm>
                  <a:off x="1289924" y="2571664"/>
                  <a:ext cx="283645" cy="21309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3" imgW="457200" imgH="342720" progId="Equation.DSMT4">
                          <p:embed/>
                        </p:oleObj>
                      </mc:Choice>
                      <mc:Fallback>
                        <p:oleObj name="Equation" r:id="rId13" imgW="457200" imgH="342720" progId="Equation.DSMT4">
                          <p:embed/>
                          <p:pic>
                            <p:nvPicPr>
                              <p:cNvPr id="81" name="Объект 80">
                                <a:extLst>
                                  <a:ext uri="{FF2B5EF4-FFF2-40B4-BE49-F238E27FC236}">
                                    <a16:creationId xmlns:a16="http://schemas.microsoft.com/office/drawing/2014/main" id="{4A6D7D75-3E10-4931-BCB7-6C871FA9230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289924" y="2571664"/>
                                <a:ext cx="283645" cy="21309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82" name="Прямая со стрелкой 81">
                    <a:extLst>
                      <a:ext uri="{FF2B5EF4-FFF2-40B4-BE49-F238E27FC236}">
                        <a16:creationId xmlns:a16="http://schemas.microsoft.com/office/drawing/2014/main" id="{CB42AD08-AAD4-429C-BE60-EFB8D5B5DF02}"/>
                      </a:ext>
                    </a:extLst>
                  </p:cNvPr>
                  <p:cNvCxnSpPr>
                    <a:cxnSpLocks/>
                    <a:stCxn id="13" idx="1"/>
                  </p:cNvCxnSpPr>
                  <p:nvPr/>
                </p:nvCxnSpPr>
                <p:spPr>
                  <a:xfrm flipH="1" flipV="1">
                    <a:off x="1199735" y="1823261"/>
                    <a:ext cx="1020922" cy="1535666"/>
                  </a:xfrm>
                  <a:prstGeom prst="straightConnector1">
                    <a:avLst/>
                  </a:prstGeom>
                  <a:ln w="38100">
                    <a:solidFill>
                      <a:schemeClr val="accent1">
                        <a:lumMod val="75000"/>
                      </a:schemeClr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85" name="Объект 84">
                    <a:extLst>
                      <a:ext uri="{FF2B5EF4-FFF2-40B4-BE49-F238E27FC236}">
                        <a16:creationId xmlns:a16="http://schemas.microsoft.com/office/drawing/2014/main" id="{9134CCCE-052C-4307-B955-329A79291CF5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20882811"/>
                      </p:ext>
                    </p:extLst>
                  </p:nvPr>
                </p:nvGraphicFramePr>
                <p:xfrm>
                  <a:off x="1586738" y="2242376"/>
                  <a:ext cx="379413" cy="1528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5" imgW="609480" imgH="241200" progId="Equation.DSMT4">
                          <p:embed/>
                        </p:oleObj>
                      </mc:Choice>
                      <mc:Fallback>
                        <p:oleObj name="Equation" r:id="rId15" imgW="609480" imgH="241200" progId="Equation.DSMT4">
                          <p:embed/>
                          <p:pic>
                            <p:nvPicPr>
                              <p:cNvPr id="85" name="Объект 84">
                                <a:extLst>
                                  <a:ext uri="{FF2B5EF4-FFF2-40B4-BE49-F238E27FC236}">
                                    <a16:creationId xmlns:a16="http://schemas.microsoft.com/office/drawing/2014/main" id="{9134CCCE-052C-4307-B955-329A79291CF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586738" y="2242376"/>
                                <a:ext cx="379413" cy="15281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88" name="Прямая со стрелкой 87">
                  <a:extLst>
                    <a:ext uri="{FF2B5EF4-FFF2-40B4-BE49-F238E27FC236}">
                      <a16:creationId xmlns:a16="http://schemas.microsoft.com/office/drawing/2014/main" id="{33100698-4574-4D46-8FBA-292FF82092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01669" y="1823263"/>
                  <a:ext cx="223881" cy="185011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92" name="Объект 91">
                <a:extLst>
                  <a:ext uri="{FF2B5EF4-FFF2-40B4-BE49-F238E27FC236}">
                    <a16:creationId xmlns:a16="http://schemas.microsoft.com/office/drawing/2014/main" id="{B4281BE5-583E-46E3-A3AB-06682EB0EBF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3967951"/>
                  </p:ext>
                </p:extLst>
              </p:nvPr>
            </p:nvGraphicFramePr>
            <p:xfrm>
              <a:off x="938984" y="1781034"/>
              <a:ext cx="174625" cy="15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279360" imgH="241200" progId="Equation.DSMT4">
                      <p:embed/>
                    </p:oleObj>
                  </mc:Choice>
                  <mc:Fallback>
                    <p:oleObj name="Equation" r:id="rId17" imgW="279360" imgH="241200" progId="Equation.DSMT4">
                      <p:embed/>
                      <p:pic>
                        <p:nvPicPr>
                          <p:cNvPr id="92" name="Объект 91">
                            <a:extLst>
                              <a:ext uri="{FF2B5EF4-FFF2-40B4-BE49-F238E27FC236}">
                                <a16:creationId xmlns:a16="http://schemas.microsoft.com/office/drawing/2014/main" id="{B4281BE5-583E-46E3-A3AB-06682EB0EBF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938984" y="1781034"/>
                            <a:ext cx="174625" cy="152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0" name="Группа 19">
            <a:extLst>
              <a:ext uri="{FF2B5EF4-FFF2-40B4-BE49-F238E27FC236}">
                <a16:creationId xmlns:a16="http://schemas.microsoft.com/office/drawing/2014/main" id="{6306D8E0-0DEF-4F1B-85AD-F1F7FDF9E7BA}"/>
              </a:ext>
            </a:extLst>
          </p:cNvPr>
          <p:cNvGrpSpPr/>
          <p:nvPr/>
        </p:nvGrpSpPr>
        <p:grpSpPr>
          <a:xfrm>
            <a:off x="9818888" y="2818658"/>
            <a:ext cx="1757250" cy="3240476"/>
            <a:chOff x="9818888" y="2818658"/>
            <a:chExt cx="1757250" cy="3240476"/>
          </a:xfrm>
        </p:grpSpPr>
        <p:sp>
          <p:nvSpPr>
            <p:cNvPr id="3" name="Овал 2">
              <a:extLst>
                <a:ext uri="{FF2B5EF4-FFF2-40B4-BE49-F238E27FC236}">
                  <a16:creationId xmlns:a16="http://schemas.microsoft.com/office/drawing/2014/main" id="{6DDC59E4-26CD-4D1F-9FB9-3CFE9A1BE859}"/>
                </a:ext>
              </a:extLst>
            </p:cNvPr>
            <p:cNvSpPr/>
            <p:nvPr/>
          </p:nvSpPr>
          <p:spPr>
            <a:xfrm>
              <a:off x="10088121" y="5605159"/>
              <a:ext cx="79686" cy="7600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8" name="Группа 7">
              <a:extLst>
                <a:ext uri="{FF2B5EF4-FFF2-40B4-BE49-F238E27FC236}">
                  <a16:creationId xmlns:a16="http://schemas.microsoft.com/office/drawing/2014/main" id="{BAF67EC7-38D7-4FCA-AE5B-1FB871186F48}"/>
                </a:ext>
              </a:extLst>
            </p:cNvPr>
            <p:cNvGrpSpPr/>
            <p:nvPr/>
          </p:nvGrpSpPr>
          <p:grpSpPr>
            <a:xfrm>
              <a:off x="9818888" y="2818658"/>
              <a:ext cx="1757250" cy="3240476"/>
              <a:chOff x="9950450" y="3610077"/>
              <a:chExt cx="1757250" cy="3240476"/>
            </a:xfrm>
          </p:grpSpPr>
          <p:grpSp>
            <p:nvGrpSpPr>
              <p:cNvPr id="7" name="Группа 6">
                <a:extLst>
                  <a:ext uri="{FF2B5EF4-FFF2-40B4-BE49-F238E27FC236}">
                    <a16:creationId xmlns:a16="http://schemas.microsoft.com/office/drawing/2014/main" id="{68F356AF-81D0-43F8-9DEF-AB3806C65079}"/>
                  </a:ext>
                </a:extLst>
              </p:cNvPr>
              <p:cNvGrpSpPr/>
              <p:nvPr/>
            </p:nvGrpSpPr>
            <p:grpSpPr>
              <a:xfrm>
                <a:off x="9950450" y="3610077"/>
                <a:ext cx="1757250" cy="3240476"/>
                <a:chOff x="9950450" y="3610077"/>
                <a:chExt cx="1757250" cy="3240476"/>
              </a:xfrm>
            </p:grpSpPr>
            <p:cxnSp>
              <p:nvCxnSpPr>
                <p:cNvPr id="6" name="Прямая со стрелкой 5">
                  <a:extLst>
                    <a:ext uri="{FF2B5EF4-FFF2-40B4-BE49-F238E27FC236}">
                      <a16:creationId xmlns:a16="http://schemas.microsoft.com/office/drawing/2014/main" id="{DE8E5276-73E4-4F18-8B02-7405558DB8D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256205" y="3610077"/>
                  <a:ext cx="1375" cy="276303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0" name="Группа 59">
                  <a:extLst>
                    <a:ext uri="{FF2B5EF4-FFF2-40B4-BE49-F238E27FC236}">
                      <a16:creationId xmlns:a16="http://schemas.microsoft.com/office/drawing/2014/main" id="{920E65E9-8EA1-4893-BEC3-D74748349A69}"/>
                    </a:ext>
                  </a:extLst>
                </p:cNvPr>
                <p:cNvGrpSpPr/>
                <p:nvPr/>
              </p:nvGrpSpPr>
              <p:grpSpPr>
                <a:xfrm>
                  <a:off x="9950450" y="4015579"/>
                  <a:ext cx="1757250" cy="2834974"/>
                  <a:chOff x="763849" y="1337316"/>
                  <a:chExt cx="2834192" cy="4288529"/>
                </a:xfrm>
              </p:grpSpPr>
              <p:grpSp>
                <p:nvGrpSpPr>
                  <p:cNvPr id="63" name="Группа 62">
                    <a:extLst>
                      <a:ext uri="{FF2B5EF4-FFF2-40B4-BE49-F238E27FC236}">
                        <a16:creationId xmlns:a16="http://schemas.microsoft.com/office/drawing/2014/main" id="{E654F33B-A540-494E-BA45-596E1EB20999}"/>
                      </a:ext>
                    </a:extLst>
                  </p:cNvPr>
                  <p:cNvGrpSpPr/>
                  <p:nvPr/>
                </p:nvGrpSpPr>
                <p:grpSpPr>
                  <a:xfrm>
                    <a:off x="763849" y="1337316"/>
                    <a:ext cx="2834192" cy="4288529"/>
                    <a:chOff x="71276" y="2318206"/>
                    <a:chExt cx="2834192" cy="4288529"/>
                  </a:xfrm>
                </p:grpSpPr>
                <p:grpSp>
                  <p:nvGrpSpPr>
                    <p:cNvPr id="65" name="Группа 64">
                      <a:extLst>
                        <a:ext uri="{FF2B5EF4-FFF2-40B4-BE49-F238E27FC236}">
                          <a16:creationId xmlns:a16="http://schemas.microsoft.com/office/drawing/2014/main" id="{ED59D76C-26A5-4217-B677-43662806B43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1276" y="2318206"/>
                      <a:ext cx="2834192" cy="4288529"/>
                      <a:chOff x="71276" y="2318206"/>
                      <a:chExt cx="2834192" cy="4288529"/>
                    </a:xfrm>
                  </p:grpSpPr>
                  <p:grpSp>
                    <p:nvGrpSpPr>
                      <p:cNvPr id="73" name="Группа 72">
                        <a:extLst>
                          <a:ext uri="{FF2B5EF4-FFF2-40B4-BE49-F238E27FC236}">
                            <a16:creationId xmlns:a16="http://schemas.microsoft.com/office/drawing/2014/main" id="{0154D810-06C5-46E3-8F2D-852B5FE50F94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67402" y="2318206"/>
                        <a:ext cx="2338066" cy="3635576"/>
                        <a:chOff x="567402" y="2318206"/>
                        <a:chExt cx="2338066" cy="3635576"/>
                      </a:xfrm>
                    </p:grpSpPr>
                    <p:grpSp>
                      <p:nvGrpSpPr>
                        <p:cNvPr id="84" name="Группа 83">
                          <a:extLst>
                            <a:ext uri="{FF2B5EF4-FFF2-40B4-BE49-F238E27FC236}">
                              <a16:creationId xmlns:a16="http://schemas.microsoft.com/office/drawing/2014/main" id="{9E1C3F23-184B-4F43-BE14-4897972C207B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567402" y="2318206"/>
                          <a:ext cx="2335696" cy="3635576"/>
                          <a:chOff x="765313" y="608434"/>
                          <a:chExt cx="2335696" cy="3635576"/>
                        </a:xfrm>
                      </p:grpSpPr>
                      <p:cxnSp>
                        <p:nvCxnSpPr>
                          <p:cNvPr id="90" name="Прямая со стрелкой 89">
                            <a:extLst>
                              <a:ext uri="{FF2B5EF4-FFF2-40B4-BE49-F238E27FC236}">
                                <a16:creationId xmlns:a16="http://schemas.microsoft.com/office/drawing/2014/main" id="{A61475B5-CE74-43FD-8236-C05DB24915D4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765313" y="1669774"/>
                            <a:ext cx="0" cy="2574235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chemeClr val="accent1">
                                <a:lumMod val="75000"/>
                              </a:schemeClr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5" name="Прямая со стрелкой 94">
                            <a:extLst>
                              <a:ext uri="{FF2B5EF4-FFF2-40B4-BE49-F238E27FC236}">
                                <a16:creationId xmlns:a16="http://schemas.microsoft.com/office/drawing/2014/main" id="{FC57F58D-EF8A-4A05-AE1C-2AAD3CB4F175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 flipV="1">
                            <a:off x="767684" y="608434"/>
                            <a:ext cx="2333325" cy="3635576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chemeClr val="accent1">
                                <a:lumMod val="75000"/>
                              </a:schemeClr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6" name="Прямая со стрелкой 95">
                            <a:extLst>
                              <a:ext uri="{FF2B5EF4-FFF2-40B4-BE49-F238E27FC236}">
                                <a16:creationId xmlns:a16="http://schemas.microsoft.com/office/drawing/2014/main" id="{927CC69C-0E0F-45C3-82E1-993FDF9B1B8B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 flipV="1">
                            <a:off x="765313" y="608434"/>
                            <a:ext cx="2335696" cy="1130914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chemeClr val="accent1">
                                <a:lumMod val="75000"/>
                              </a:schemeClr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89" name="Прямая соединительная линия 88">
                          <a:extLst>
                            <a:ext uri="{FF2B5EF4-FFF2-40B4-BE49-F238E27FC236}">
                              <a16:creationId xmlns:a16="http://schemas.microsoft.com/office/drawing/2014/main" id="{167E1B70-FF3C-4DE5-A057-B2C22A6FDAF2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567402" y="2318206"/>
                          <a:ext cx="2338066" cy="0"/>
                        </a:xfrm>
                        <a:prstGeom prst="line">
                          <a:avLst/>
                        </a:prstGeom>
                        <a:ln w="34925">
                          <a:solidFill>
                            <a:schemeClr val="accent1">
                              <a:lumMod val="75000"/>
                            </a:schemeClr>
                          </a:solidFill>
                          <a:prstDash val="dash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74" name="TextBox 73">
                        <a:extLst>
                          <a:ext uri="{FF2B5EF4-FFF2-40B4-BE49-F238E27FC236}">
                            <a16:creationId xmlns:a16="http://schemas.microsoft.com/office/drawing/2014/main" id="{5FEADDBD-6C34-4A93-B957-0263E768E484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1276" y="5908364"/>
                        <a:ext cx="619619" cy="69837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2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onstantia" panose="02030602050306030303" pitchFamily="18" charset="0"/>
                          </a:rPr>
                          <a:t>O</a:t>
                        </a:r>
                        <a:endParaRPr lang="ru-RU" sz="2400" b="1" i="1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onstantia" panose="02030602050306030303" pitchFamily="18" charset="0"/>
                        </a:endParaRPr>
                      </a:p>
                    </p:txBody>
                  </p:sp>
                  <p:sp>
                    <p:nvSpPr>
                      <p:cNvPr id="79" name="Дуга 78">
                        <a:extLst>
                          <a:ext uri="{FF2B5EF4-FFF2-40B4-BE49-F238E27FC236}">
                            <a16:creationId xmlns:a16="http://schemas.microsoft.com/office/drawing/2014/main" id="{BE0467EE-3881-48A3-BD25-B1B66EA7EA6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02419" y="3075533"/>
                        <a:ext cx="511735" cy="525884"/>
                      </a:xfrm>
                      <a:prstGeom prst="arc">
                        <a:avLst/>
                      </a:prstGeom>
                      <a:ln w="38100"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graphicFrame>
                    <p:nvGraphicFramePr>
                      <p:cNvPr id="80" name="Объект 79">
                        <a:extLst>
                          <a:ext uri="{FF2B5EF4-FFF2-40B4-BE49-F238E27FC236}">
                            <a16:creationId xmlns:a16="http://schemas.microsoft.com/office/drawing/2014/main" id="{03EA3080-F8E6-4B47-809E-C8E848B98780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625533297"/>
                          </p:ext>
                        </p:extLst>
                      </p:nvPr>
                    </p:nvGraphicFramePr>
                    <p:xfrm>
                      <a:off x="1919892" y="4050854"/>
                      <a:ext cx="798848" cy="33140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19" imgW="672840" imgH="253800" progId="Equation.DSMT4">
                              <p:embed/>
                            </p:oleObj>
                          </mc:Choice>
                          <mc:Fallback>
                            <p:oleObj name="Equation" r:id="rId19" imgW="672840" imgH="253800" progId="Equation.DSMT4">
                              <p:embed/>
                              <p:pic>
                                <p:nvPicPr>
                                  <p:cNvPr id="80" name="Объект 79">
                                    <a:extLst>
                                      <a:ext uri="{FF2B5EF4-FFF2-40B4-BE49-F238E27FC236}">
                                        <a16:creationId xmlns:a16="http://schemas.microsoft.com/office/drawing/2014/main" id="{03EA3080-F8E6-4B47-809E-C8E848B98780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2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1919892" y="4050854"/>
                                    <a:ext cx="798848" cy="3314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83" name="Объект 82">
                        <a:extLst>
                          <a:ext uri="{FF2B5EF4-FFF2-40B4-BE49-F238E27FC236}">
                            <a16:creationId xmlns:a16="http://schemas.microsoft.com/office/drawing/2014/main" id="{59802BEF-498E-4784-87EC-0353DAED3384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315260637"/>
                          </p:ext>
                        </p:extLst>
                      </p:nvPr>
                    </p:nvGraphicFramePr>
                    <p:xfrm>
                      <a:off x="250504" y="4118095"/>
                      <a:ext cx="209954" cy="314589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21" imgW="177480" imgH="241200" progId="Equation.DSMT4">
                              <p:embed/>
                            </p:oleObj>
                          </mc:Choice>
                          <mc:Fallback>
                            <p:oleObj name="Equation" r:id="rId21" imgW="177480" imgH="241200" progId="Equation.DSMT4">
                              <p:embed/>
                              <p:pic>
                                <p:nvPicPr>
                                  <p:cNvPr id="83" name="Объект 82">
                                    <a:extLst>
                                      <a:ext uri="{FF2B5EF4-FFF2-40B4-BE49-F238E27FC236}">
                                        <a16:creationId xmlns:a16="http://schemas.microsoft.com/office/drawing/2014/main" id="{59802BEF-498E-4784-87EC-0353DAED3384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22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250504" y="4118095"/>
                                    <a:ext cx="209954" cy="314589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aphicFrame>
                  <p:nvGraphicFramePr>
                    <p:cNvPr id="66" name="Объект 65">
                      <a:extLst>
                        <a:ext uri="{FF2B5EF4-FFF2-40B4-BE49-F238E27FC236}">
                          <a16:creationId xmlns:a16="http://schemas.microsoft.com/office/drawing/2014/main" id="{46277FC1-2AFC-4AB4-A47A-7165702F282F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915525555"/>
                        </p:ext>
                      </p:extLst>
                    </p:nvPr>
                  </p:nvGraphicFramePr>
                  <p:xfrm>
                    <a:off x="1373300" y="2583132"/>
                    <a:ext cx="361950" cy="330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3" imgW="304560" imgH="253800" progId="Equation.DSMT4">
                            <p:embed/>
                          </p:oleObj>
                        </mc:Choice>
                        <mc:Fallback>
                          <p:oleObj name="Equation" r:id="rId23" imgW="304560" imgH="253800" progId="Equation.DSMT4">
                            <p:embed/>
                            <p:pic>
                              <p:nvPicPr>
                                <p:cNvPr id="66" name="Объект 65">
                                  <a:extLst>
                                    <a:ext uri="{FF2B5EF4-FFF2-40B4-BE49-F238E27FC236}">
                                      <a16:creationId xmlns:a16="http://schemas.microsoft.com/office/drawing/2014/main" id="{46277FC1-2AFC-4AB4-A47A-7165702F282F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373300" y="2583132"/>
                                  <a:ext cx="361950" cy="330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70" name="Объект 69">
                      <a:extLst>
                        <a:ext uri="{FF2B5EF4-FFF2-40B4-BE49-F238E27FC236}">
                          <a16:creationId xmlns:a16="http://schemas.microsoft.com/office/drawing/2014/main" id="{C536A2B6-D75C-4774-AE8A-E79F2B2DBE1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732412" y="2912014"/>
                    <a:ext cx="255588" cy="24765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5" imgW="215640" imgH="190440" progId="Equation.DSMT4">
                            <p:embed/>
                          </p:oleObj>
                        </mc:Choice>
                        <mc:Fallback>
                          <p:oleObj name="Equation" r:id="rId25" imgW="215640" imgH="190440" progId="Equation.DSMT4">
                            <p:embed/>
                            <p:pic>
                              <p:nvPicPr>
                                <p:cNvPr id="70" name="Объект 69">
                                  <a:extLst>
                                    <a:ext uri="{FF2B5EF4-FFF2-40B4-BE49-F238E27FC236}">
                                      <a16:creationId xmlns:a16="http://schemas.microsoft.com/office/drawing/2014/main" id="{C536A2B6-D75C-4774-AE8A-E79F2B2DBE18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32412" y="2912014"/>
                                  <a:ext cx="255588" cy="24765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64" name="Объект 63">
                    <a:extLst>
                      <a:ext uri="{FF2B5EF4-FFF2-40B4-BE49-F238E27FC236}">
                        <a16:creationId xmlns:a16="http://schemas.microsoft.com/office/drawing/2014/main" id="{75483E4B-0776-4C4D-AA7F-E6ADEE31D17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09993025"/>
                      </p:ext>
                    </p:extLst>
                  </p:nvPr>
                </p:nvGraphicFramePr>
                <p:xfrm>
                  <a:off x="881628" y="1753972"/>
                  <a:ext cx="330294" cy="31458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7" imgW="279360" imgH="241200" progId="Equation.DSMT4">
                          <p:embed/>
                        </p:oleObj>
                      </mc:Choice>
                      <mc:Fallback>
                        <p:oleObj name="Equation" r:id="rId27" imgW="279360" imgH="241200" progId="Equation.DSMT4">
                          <p:embed/>
                          <p:pic>
                            <p:nvPicPr>
                              <p:cNvPr id="64" name="Объект 63">
                                <a:extLst>
                                  <a:ext uri="{FF2B5EF4-FFF2-40B4-BE49-F238E27FC236}">
                                    <a16:creationId xmlns:a16="http://schemas.microsoft.com/office/drawing/2014/main" id="{75483E4B-0776-4C4D-AA7F-E6ADEE31D179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81628" y="1753972"/>
                                <a:ext cx="330294" cy="31458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98" name="Объект 97">
                <a:extLst>
                  <a:ext uri="{FF2B5EF4-FFF2-40B4-BE49-F238E27FC236}">
                    <a16:creationId xmlns:a16="http://schemas.microsoft.com/office/drawing/2014/main" id="{4B868B12-155E-46FB-941B-9171975F62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509889"/>
                  </p:ext>
                </p:extLst>
              </p:nvPr>
            </p:nvGraphicFramePr>
            <p:xfrm>
              <a:off x="10267001" y="3652424"/>
              <a:ext cx="559484" cy="3729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622080" imgH="355320" progId="Equation.DSMT4">
                      <p:embed/>
                    </p:oleObj>
                  </mc:Choice>
                  <mc:Fallback>
                    <p:oleObj name="Equation" r:id="rId29" imgW="622080" imgH="355320" progId="Equation.DSMT4">
                      <p:embed/>
                      <p:pic>
                        <p:nvPicPr>
                          <p:cNvPr id="98" name="Объект 97">
                            <a:extLst>
                              <a:ext uri="{FF2B5EF4-FFF2-40B4-BE49-F238E27FC236}">
                                <a16:creationId xmlns:a16="http://schemas.microsoft.com/office/drawing/2014/main" id="{4B868B12-155E-46FB-941B-9171975F62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0267001" y="3652424"/>
                            <a:ext cx="559484" cy="37298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24D0EA7B-A1EE-4866-BFDC-033EFEABFC55}"/>
              </a:ext>
            </a:extLst>
          </p:cNvPr>
          <p:cNvGrpSpPr/>
          <p:nvPr/>
        </p:nvGrpSpPr>
        <p:grpSpPr>
          <a:xfrm>
            <a:off x="4047321" y="1783122"/>
            <a:ext cx="7645400" cy="2165350"/>
            <a:chOff x="3900696" y="908385"/>
            <a:chExt cx="7645400" cy="2165350"/>
          </a:xfrm>
        </p:grpSpPr>
        <p:graphicFrame>
          <p:nvGraphicFramePr>
            <p:cNvPr id="43" name="Объект 42">
              <a:extLst>
                <a:ext uri="{FF2B5EF4-FFF2-40B4-BE49-F238E27FC236}">
                  <a16:creationId xmlns:a16="http://schemas.microsoft.com/office/drawing/2014/main" id="{C58F0625-3D52-43DE-B4DD-1518E7E929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636550"/>
                </p:ext>
              </p:extLst>
            </p:nvPr>
          </p:nvGraphicFramePr>
          <p:xfrm>
            <a:off x="3900696" y="908385"/>
            <a:ext cx="7645400" cy="216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5486400" imgH="1549080" progId="Equation.DSMT4">
                    <p:embed/>
                  </p:oleObj>
                </mc:Choice>
                <mc:Fallback>
                  <p:oleObj name="Equation" r:id="rId31" imgW="5486400" imgH="1549080" progId="Equation.DSMT4">
                    <p:embed/>
                    <p:pic>
                      <p:nvPicPr>
                        <p:cNvPr id="43" name="Объект 42">
                          <a:extLst>
                            <a:ext uri="{FF2B5EF4-FFF2-40B4-BE49-F238E27FC236}">
                              <a16:creationId xmlns:a16="http://schemas.microsoft.com/office/drawing/2014/main" id="{C58F0625-3D52-43DE-B4DD-1518E7E929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900696" y="908385"/>
                          <a:ext cx="7645400" cy="2165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" name="Группа 17">
              <a:extLst>
                <a:ext uri="{FF2B5EF4-FFF2-40B4-BE49-F238E27FC236}">
                  <a16:creationId xmlns:a16="http://schemas.microsoft.com/office/drawing/2014/main" id="{74C7914A-1DA3-4EE8-92BF-AE5732052CF8}"/>
                </a:ext>
              </a:extLst>
            </p:cNvPr>
            <p:cNvGrpSpPr/>
            <p:nvPr/>
          </p:nvGrpSpPr>
          <p:grpSpPr>
            <a:xfrm>
              <a:off x="10325550" y="1051653"/>
              <a:ext cx="672201" cy="141270"/>
              <a:chOff x="10325550" y="1051653"/>
              <a:chExt cx="672201" cy="141270"/>
            </a:xfrm>
          </p:grpSpPr>
          <p:cxnSp>
            <p:nvCxnSpPr>
              <p:cNvPr id="99" name="Прямая соединительная линия 98">
                <a:extLst>
                  <a:ext uri="{FF2B5EF4-FFF2-40B4-BE49-F238E27FC236}">
                    <a16:creationId xmlns:a16="http://schemas.microsoft.com/office/drawing/2014/main" id="{AD62067F-72AE-4B39-B29B-4402389C801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97913" y="1051653"/>
                <a:ext cx="299838" cy="141270"/>
              </a:xfrm>
              <a:prstGeom prst="line">
                <a:avLst/>
              </a:prstGeom>
              <a:ln w="2222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Прямая соединительная линия 104">
                <a:extLst>
                  <a:ext uri="{FF2B5EF4-FFF2-40B4-BE49-F238E27FC236}">
                    <a16:creationId xmlns:a16="http://schemas.microsoft.com/office/drawing/2014/main" id="{4A8311A4-46E2-497D-AC09-A42F36B7E5B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325550" y="1051653"/>
                <a:ext cx="378407" cy="122170"/>
              </a:xfrm>
              <a:prstGeom prst="line">
                <a:avLst/>
              </a:prstGeom>
              <a:ln w="2222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00" name="Объект 99">
            <a:extLst>
              <a:ext uri="{FF2B5EF4-FFF2-40B4-BE49-F238E27FC236}">
                <a16:creationId xmlns:a16="http://schemas.microsoft.com/office/drawing/2014/main" id="{2DCD13D6-BBD1-4DF1-B430-1B862EDB8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81434"/>
              </p:ext>
            </p:extLst>
          </p:nvPr>
        </p:nvGraphicFramePr>
        <p:xfrm>
          <a:off x="346279" y="4609856"/>
          <a:ext cx="899001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451560" imgH="761760" progId="Equation.DSMT4">
                  <p:embed/>
                </p:oleObj>
              </mc:Choice>
              <mc:Fallback>
                <p:oleObj name="Equation" r:id="rId33" imgW="6451560" imgH="761760" progId="Equation.DSMT4">
                  <p:embed/>
                  <p:pic>
                    <p:nvPicPr>
                      <p:cNvPr id="100" name="Объект 99">
                        <a:extLst>
                          <a:ext uri="{FF2B5EF4-FFF2-40B4-BE49-F238E27FC236}">
                            <a16:creationId xmlns:a16="http://schemas.microsoft.com/office/drawing/2014/main" id="{2DCD13D6-BBD1-4DF1-B430-1B862EDB85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46279" y="4609856"/>
                        <a:ext cx="8990013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Объект 100">
            <a:extLst>
              <a:ext uri="{FF2B5EF4-FFF2-40B4-BE49-F238E27FC236}">
                <a16:creationId xmlns:a16="http://schemas.microsoft.com/office/drawing/2014/main" id="{659F9105-DBE6-4312-B981-3A5CA238C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42278"/>
              </p:ext>
            </p:extLst>
          </p:nvPr>
        </p:nvGraphicFramePr>
        <p:xfrm>
          <a:off x="1921546" y="5745406"/>
          <a:ext cx="23193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663560" imgH="622080" progId="Equation.DSMT4">
                  <p:embed/>
                </p:oleObj>
              </mc:Choice>
              <mc:Fallback>
                <p:oleObj name="Equation" r:id="rId35" imgW="1663560" imgH="622080" progId="Equation.DSMT4">
                  <p:embed/>
                  <p:pic>
                    <p:nvPicPr>
                      <p:cNvPr id="101" name="Объект 100">
                        <a:extLst>
                          <a:ext uri="{FF2B5EF4-FFF2-40B4-BE49-F238E27FC236}">
                            <a16:creationId xmlns:a16="http://schemas.microsoft.com/office/drawing/2014/main" id="{659F9105-DBE6-4312-B981-3A5CA238C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921546" y="5745406"/>
                        <a:ext cx="2319338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Прямоугольник 101">
            <a:extLst>
              <a:ext uri="{FF2B5EF4-FFF2-40B4-BE49-F238E27FC236}">
                <a16:creationId xmlns:a16="http://schemas.microsoft.com/office/drawing/2014/main" id="{E67B2DA9-EE02-49FE-A5AD-D244853453F1}"/>
              </a:ext>
            </a:extLst>
          </p:cNvPr>
          <p:cNvSpPr/>
          <p:nvPr/>
        </p:nvSpPr>
        <p:spPr>
          <a:xfrm>
            <a:off x="4482182" y="6013236"/>
            <a:ext cx="764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Потенциальная энергия взаимодействия между двумя массами М и 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m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 находящимися на расстоянии 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r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друг от друга.</a:t>
            </a:r>
          </a:p>
        </p:txBody>
      </p:sp>
      <p:sp>
        <p:nvSpPr>
          <p:cNvPr id="103" name="Овал 102">
            <a:extLst>
              <a:ext uri="{FF2B5EF4-FFF2-40B4-BE49-F238E27FC236}">
                <a16:creationId xmlns:a16="http://schemas.microsoft.com/office/drawing/2014/main" id="{F56B7EBB-A73F-43E1-A9EF-09BC58C8C855}"/>
              </a:ext>
            </a:extLst>
          </p:cNvPr>
          <p:cNvSpPr/>
          <p:nvPr/>
        </p:nvSpPr>
        <p:spPr>
          <a:xfrm>
            <a:off x="1836322" y="5568848"/>
            <a:ext cx="2367073" cy="1172191"/>
          </a:xfrm>
          <a:prstGeom prst="ellipse">
            <a:avLst/>
          </a:prstGeom>
          <a:solidFill>
            <a:schemeClr val="accent1">
              <a:alpha val="1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0360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0850" y="-52105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ЗАКОН СОХРАНЕНИЯ ЭНЕРГИИ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76" name="Прямоугольник 75">
            <a:extLst>
              <a:ext uri="{FF2B5EF4-FFF2-40B4-BE49-F238E27FC236}">
                <a16:creationId xmlns:a16="http://schemas.microsoft.com/office/drawing/2014/main" id="{F5BD0065-CE18-4045-88F8-E8F85375E2F2}"/>
              </a:ext>
            </a:extLst>
          </p:cNvPr>
          <p:cNvSpPr/>
          <p:nvPr/>
        </p:nvSpPr>
        <p:spPr>
          <a:xfrm>
            <a:off x="495516" y="1358926"/>
            <a:ext cx="114490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Работа силы при перемещении материальной точки равна приращению кинетической энергии этой точки.</a:t>
            </a:r>
          </a:p>
        </p:txBody>
      </p:sp>
      <p:graphicFrame>
        <p:nvGraphicFramePr>
          <p:cNvPr id="78" name="Объект 77">
            <a:extLst>
              <a:ext uri="{FF2B5EF4-FFF2-40B4-BE49-F238E27FC236}">
                <a16:creationId xmlns:a16="http://schemas.microsoft.com/office/drawing/2014/main" id="{5DB6861F-859B-4FBB-8564-5CD99333A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412049"/>
              </p:ext>
            </p:extLst>
          </p:nvPr>
        </p:nvGraphicFramePr>
        <p:xfrm>
          <a:off x="2981912" y="418943"/>
          <a:ext cx="6835523" cy="110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97200" imgH="799920" progId="Equation.DSMT4">
                  <p:embed/>
                </p:oleObj>
              </mc:Choice>
              <mc:Fallback>
                <p:oleObj name="Equation" r:id="rId3" imgW="4597200" imgH="799920" progId="Equation.DSMT4">
                  <p:embed/>
                  <p:pic>
                    <p:nvPicPr>
                      <p:cNvPr id="78" name="Объект 77">
                        <a:extLst>
                          <a:ext uri="{FF2B5EF4-FFF2-40B4-BE49-F238E27FC236}">
                            <a16:creationId xmlns:a16="http://schemas.microsoft.com/office/drawing/2014/main" id="{5DB6861F-859B-4FBB-8564-5CD99333A8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1912" y="418943"/>
                        <a:ext cx="6835523" cy="1109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Объект 86">
            <a:extLst>
              <a:ext uri="{FF2B5EF4-FFF2-40B4-BE49-F238E27FC236}">
                <a16:creationId xmlns:a16="http://schemas.microsoft.com/office/drawing/2014/main" id="{C7DA32F6-5F42-4207-99A6-5851507D4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78681"/>
              </p:ext>
            </p:extLst>
          </p:nvPr>
        </p:nvGraphicFramePr>
        <p:xfrm>
          <a:off x="986840" y="2149408"/>
          <a:ext cx="99472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37360" imgH="749160" progId="Equation.DSMT4">
                  <p:embed/>
                </p:oleObj>
              </mc:Choice>
              <mc:Fallback>
                <p:oleObj name="Equation" r:id="rId5" imgW="7137360" imgH="749160" progId="Equation.DSMT4">
                  <p:embed/>
                  <p:pic>
                    <p:nvPicPr>
                      <p:cNvPr id="87" name="Объект 86">
                        <a:extLst>
                          <a:ext uri="{FF2B5EF4-FFF2-40B4-BE49-F238E27FC236}">
                            <a16:creationId xmlns:a16="http://schemas.microsoft.com/office/drawing/2014/main" id="{C7DA32F6-5F42-4207-99A6-5851507D4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6840" y="2149408"/>
                        <a:ext cx="994727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Прямоугольник 103">
            <a:extLst>
              <a:ext uri="{FF2B5EF4-FFF2-40B4-BE49-F238E27FC236}">
                <a16:creationId xmlns:a16="http://schemas.microsoft.com/office/drawing/2014/main" id="{B97C0A39-D89C-4754-9290-D19B30F979C6}"/>
              </a:ext>
            </a:extLst>
          </p:cNvPr>
          <p:cNvSpPr/>
          <p:nvPr/>
        </p:nvSpPr>
        <p:spPr>
          <a:xfrm>
            <a:off x="496351" y="3200765"/>
            <a:ext cx="114490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Работа консервативных сил равна убыли потенциальной энергии.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DB08F7E-2141-43F5-9D6F-5AC05005C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099224"/>
              </p:ext>
            </p:extLst>
          </p:nvPr>
        </p:nvGraphicFramePr>
        <p:xfrm>
          <a:off x="772337" y="3816691"/>
          <a:ext cx="5167408" cy="6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9800" imgH="330120" progId="Equation.DSMT4">
                  <p:embed/>
                </p:oleObj>
              </mc:Choice>
              <mc:Fallback>
                <p:oleObj name="Equation" r:id="rId7" imgW="2539800" imgH="33012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DB08F7E-2141-43F5-9D6F-5AC05005CC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2337" y="3816691"/>
                        <a:ext cx="5167408" cy="67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D0CB70-0A99-49A0-AC24-66ACC228CA1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96000" y="3969676"/>
            <a:ext cx="1012024" cy="36579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BF857FFF-8766-47E2-AA3B-1A53E3007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03647"/>
              </p:ext>
            </p:extLst>
          </p:nvPr>
        </p:nvGraphicFramePr>
        <p:xfrm>
          <a:off x="7623475" y="3798643"/>
          <a:ext cx="4059272" cy="689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330120" progId="Equation.DSMT4">
                  <p:embed/>
                </p:oleObj>
              </mc:Choice>
              <mc:Fallback>
                <p:oleObj name="Equation" r:id="rId10" imgW="1942920" imgH="33012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BF857FFF-8766-47E2-AA3B-1A53E3007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3475" y="3798643"/>
                        <a:ext cx="4059272" cy="689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Овал 105">
            <a:extLst>
              <a:ext uri="{FF2B5EF4-FFF2-40B4-BE49-F238E27FC236}">
                <a16:creationId xmlns:a16="http://schemas.microsoft.com/office/drawing/2014/main" id="{FE66F311-2B54-4AA7-B5D2-327700327D42}"/>
              </a:ext>
            </a:extLst>
          </p:cNvPr>
          <p:cNvSpPr/>
          <p:nvPr/>
        </p:nvSpPr>
        <p:spPr>
          <a:xfrm>
            <a:off x="7310964" y="3551326"/>
            <a:ext cx="4684293" cy="1202492"/>
          </a:xfrm>
          <a:prstGeom prst="ellipse">
            <a:avLst/>
          </a:prstGeom>
          <a:solidFill>
            <a:schemeClr val="accent1">
              <a:alpha val="1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7" name="Прямоугольник 106">
            <a:extLst>
              <a:ext uri="{FF2B5EF4-FFF2-40B4-BE49-F238E27FC236}">
                <a16:creationId xmlns:a16="http://schemas.microsoft.com/office/drawing/2014/main" id="{7E9A9F83-BAFF-40B8-9A8E-957A5961C2FE}"/>
              </a:ext>
            </a:extLst>
          </p:cNvPr>
          <p:cNvSpPr/>
          <p:nvPr/>
        </p:nvSpPr>
        <p:spPr>
          <a:xfrm>
            <a:off x="495516" y="5024519"/>
            <a:ext cx="1144902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СОХРАНЕНИЯ ЭНЕРГИИ.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Constantia" panose="02030602050306030303" pitchFamily="18" charset="0"/>
              </a:rPr>
              <a:t>В </a:t>
            </a:r>
            <a:r>
              <a:rPr lang="ru-RU" sz="24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замкнутой</a:t>
            </a:r>
            <a:r>
              <a:rPr lang="ru-RU" sz="2400" b="1" dirty="0">
                <a:solidFill>
                  <a:srgbClr val="002060"/>
                </a:solidFill>
                <a:latin typeface="Constantia" panose="02030602050306030303" pitchFamily="18" charset="0"/>
              </a:rPr>
              <a:t> системе, в которой действуют только консервативные силы (в потенциальных силовых полях) полная энергия остается неизменной. Могут происходить только превращения из кинетической в потенциальную и наоборот. </a:t>
            </a:r>
          </a:p>
        </p:txBody>
      </p:sp>
    </p:spTree>
    <p:extLst>
      <p:ext uri="{BB962C8B-B14F-4D97-AF65-F5344CB8AC3E}">
        <p14:creationId xmlns:p14="http://schemas.microsoft.com/office/powerpoint/2010/main" val="32979325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1415" y="124576"/>
            <a:ext cx="1002550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ЗАКОН СОХРАНЕНИЯ ЭНЕРГИИ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EE7F4F42-EDAB-45D1-838D-05BF08A0F6BB}"/>
              </a:ext>
            </a:extLst>
          </p:cNvPr>
          <p:cNvSpPr/>
          <p:nvPr/>
        </p:nvSpPr>
        <p:spPr>
          <a:xfrm>
            <a:off x="471454" y="736794"/>
            <a:ext cx="1144902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ы внутренние потенциальные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ы внутренние не потенциальные</a:t>
            </a:r>
            <a:r>
              <a:rPr lang="en-US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(</a:t>
            </a:r>
            <a:r>
              <a:rPr lang="ru-RU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ы трения</a:t>
            </a:r>
            <a:r>
              <a:rPr lang="en-US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)</a:t>
            </a:r>
            <a:endParaRPr lang="ru-RU" sz="2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ы внешние, вызванные воздействием со стороны тел, не входящих в систему </a:t>
            </a:r>
            <a:endParaRPr lang="ru-RU" sz="24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3405574A-FC05-495A-AD85-539B397A5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590269"/>
              </p:ext>
            </p:extLst>
          </p:nvPr>
        </p:nvGraphicFramePr>
        <p:xfrm>
          <a:off x="2831432" y="2011417"/>
          <a:ext cx="5961459" cy="564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04960" imgH="355320" progId="Equation.DSMT4">
                  <p:embed/>
                </p:oleObj>
              </mc:Choice>
              <mc:Fallback>
                <p:oleObj name="Equation" r:id="rId3" imgW="3504960" imgH="35532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3405574A-FC05-495A-AD85-539B397A5A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1432" y="2011417"/>
                        <a:ext cx="5961459" cy="564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C3186C0B-B8A3-44A8-9A8C-747950271DC1}"/>
              </a:ext>
            </a:extLst>
          </p:cNvPr>
          <p:cNvSpPr/>
          <p:nvPr/>
        </p:nvSpPr>
        <p:spPr>
          <a:xfrm>
            <a:off x="329657" y="2430415"/>
            <a:ext cx="115908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Изменение потенциальной энергии связано только с работой потенциальных сил</a:t>
            </a:r>
            <a:endParaRPr lang="ru-RU" sz="24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D87F776-35E9-4873-9A2D-C0EEDF5A6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578529"/>
              </p:ext>
            </p:extLst>
          </p:nvPr>
        </p:nvGraphicFramePr>
        <p:xfrm>
          <a:off x="3801562" y="2892080"/>
          <a:ext cx="3739186" cy="646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355320" progId="Equation.DSMT4">
                  <p:embed/>
                </p:oleObj>
              </mc:Choice>
              <mc:Fallback>
                <p:oleObj name="Equation" r:id="rId5" imgW="2057400" imgH="35532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D87F776-35E9-4873-9A2D-C0EEDF5A65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1562" y="2892080"/>
                        <a:ext cx="3739186" cy="646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D39A6A2-E55A-4AD9-BFEC-450D25CE2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756903"/>
              </p:ext>
            </p:extLst>
          </p:nvPr>
        </p:nvGraphicFramePr>
        <p:xfrm>
          <a:off x="2988850" y="3743755"/>
          <a:ext cx="5609010" cy="55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81280" imgH="355320" progId="Equation.DSMT4">
                  <p:embed/>
                </p:oleObj>
              </mc:Choice>
              <mc:Fallback>
                <p:oleObj name="Equation" r:id="rId7" imgW="3581280" imgH="3553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AD39A6A2-E55A-4AD9-BFEC-450D25CE29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8850" y="3743755"/>
                        <a:ext cx="5609010" cy="556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8CCD369-10FB-4948-B601-13C58DE9C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212029"/>
              </p:ext>
            </p:extLst>
          </p:nvPr>
        </p:nvGraphicFramePr>
        <p:xfrm>
          <a:off x="3417314" y="4407940"/>
          <a:ext cx="4617107" cy="72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73040" imgH="355320" progId="Equation.DSMT4">
                  <p:embed/>
                </p:oleObj>
              </mc:Choice>
              <mc:Fallback>
                <p:oleObj name="Equation" r:id="rId9" imgW="2273040" imgH="35532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8CCD369-10FB-4948-B601-13C58DE9C9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7314" y="4407940"/>
                        <a:ext cx="4617107" cy="72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64C8C7F6-14AF-487C-ABBC-E31BBF78AA1C}"/>
              </a:ext>
            </a:extLst>
          </p:cNvPr>
          <p:cNvSpPr/>
          <p:nvPr/>
        </p:nvSpPr>
        <p:spPr>
          <a:xfrm>
            <a:off x="329657" y="5511505"/>
            <a:ext cx="114490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СОХРАНЕНИЯ ЭНЕРГИИ.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Constantia" panose="02030602050306030303" pitchFamily="18" charset="0"/>
              </a:rPr>
              <a:t>Изменение полной механической</a:t>
            </a:r>
            <a:r>
              <a:rPr lang="ru-RU" sz="2400" b="1" strike="sngStrike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Constantia" panose="02030602050306030303" pitchFamily="18" charset="0"/>
              </a:rPr>
              <a:t>энергии системы равно сумме работ внешних и диссипативных сил.</a:t>
            </a:r>
          </a:p>
        </p:txBody>
      </p:sp>
    </p:spTree>
    <p:extLst>
      <p:ext uri="{BB962C8B-B14F-4D97-AF65-F5344CB8AC3E}">
        <p14:creationId xmlns:p14="http://schemas.microsoft.com/office/powerpoint/2010/main" val="22183283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78884" y="116377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АБСОЛЮТНО УПРУГИЙ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 </a:t>
            </a: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ЦЕНТРАЛЬНЫЙ УДАР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7A27852E-C25E-4522-ACC9-C233F0E06653}"/>
              </a:ext>
            </a:extLst>
          </p:cNvPr>
          <p:cNvGrpSpPr/>
          <p:nvPr/>
        </p:nvGrpSpPr>
        <p:grpSpPr>
          <a:xfrm>
            <a:off x="799980" y="1128713"/>
            <a:ext cx="1600200" cy="942208"/>
            <a:chOff x="581320" y="806899"/>
            <a:chExt cx="1600200" cy="942208"/>
          </a:xfrm>
        </p:grpSpPr>
        <p:grpSp>
          <p:nvGrpSpPr>
            <p:cNvPr id="5" name="Группа 4">
              <a:extLst>
                <a:ext uri="{FF2B5EF4-FFF2-40B4-BE49-F238E27FC236}">
                  <a16:creationId xmlns:a16="http://schemas.microsoft.com/office/drawing/2014/main" id="{22F21389-BA63-4A1A-8E99-AEADF3E5016F}"/>
                </a:ext>
              </a:extLst>
            </p:cNvPr>
            <p:cNvGrpSpPr/>
            <p:nvPr/>
          </p:nvGrpSpPr>
          <p:grpSpPr>
            <a:xfrm>
              <a:off x="581320" y="806899"/>
              <a:ext cx="1600200" cy="942208"/>
              <a:chOff x="581320" y="806899"/>
              <a:chExt cx="1600200" cy="942208"/>
            </a:xfrm>
          </p:grpSpPr>
          <p:sp>
            <p:nvSpPr>
              <p:cNvPr id="113" name="Овал 112">
                <a:extLst>
                  <a:ext uri="{FF2B5EF4-FFF2-40B4-BE49-F238E27FC236}">
                    <a16:creationId xmlns:a16="http://schemas.microsoft.com/office/drawing/2014/main" id="{25094280-B82E-422F-B57B-60E5306F87EB}"/>
                  </a:ext>
                </a:extLst>
              </p:cNvPr>
              <p:cNvSpPr/>
              <p:nvPr/>
            </p:nvSpPr>
            <p:spPr>
              <a:xfrm>
                <a:off x="581320" y="975146"/>
                <a:ext cx="790280" cy="773961"/>
              </a:xfrm>
              <a:prstGeom prst="ellipse">
                <a:avLst/>
              </a:prstGeom>
              <a:gradFill>
                <a:gsLst>
                  <a:gs pos="0">
                    <a:schemeClr val="accent1">
                      <a:lumMod val="50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aphicFrame>
            <p:nvGraphicFramePr>
              <p:cNvPr id="116" name="Объект 115">
                <a:extLst>
                  <a:ext uri="{FF2B5EF4-FFF2-40B4-BE49-F238E27FC236}">
                    <a16:creationId xmlns:a16="http://schemas.microsoft.com/office/drawing/2014/main" id="{5383B66C-AE7A-4698-B674-983DBA71D4F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1281617"/>
                  </p:ext>
                </p:extLst>
              </p:nvPr>
            </p:nvGraphicFramePr>
            <p:xfrm>
              <a:off x="1402178" y="806899"/>
              <a:ext cx="525462" cy="55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640" imgH="228600" progId="Equation.DSMT4">
                      <p:embed/>
                    </p:oleObj>
                  </mc:Choice>
                  <mc:Fallback>
                    <p:oleObj name="Equation" r:id="rId3" imgW="215640" imgH="228600" progId="Equation.DSMT4">
                      <p:embed/>
                      <p:pic>
                        <p:nvPicPr>
                          <p:cNvPr id="116" name="Объект 115">
                            <a:extLst>
                              <a:ext uri="{FF2B5EF4-FFF2-40B4-BE49-F238E27FC236}">
                                <a16:creationId xmlns:a16="http://schemas.microsoft.com/office/drawing/2014/main" id="{5383B66C-AE7A-4698-B674-983DBA71D4F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402178" y="806899"/>
                            <a:ext cx="525462" cy="555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7" name="Прямая со стрелкой 116">
                <a:extLst>
                  <a:ext uri="{FF2B5EF4-FFF2-40B4-BE49-F238E27FC236}">
                    <a16:creationId xmlns:a16="http://schemas.microsoft.com/office/drawing/2014/main" id="{46C3C220-7EE4-4211-9734-1AA87FAE3CBE}"/>
                  </a:ext>
                </a:extLst>
              </p:cNvPr>
              <p:cNvCxnSpPr>
                <a:cxnSpLocks/>
                <a:stCxn id="113" idx="6"/>
              </p:cNvCxnSpPr>
              <p:nvPr/>
            </p:nvCxnSpPr>
            <p:spPr>
              <a:xfrm>
                <a:off x="1371600" y="1362127"/>
                <a:ext cx="809920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4" name="Объект 113">
              <a:extLst>
                <a:ext uri="{FF2B5EF4-FFF2-40B4-BE49-F238E27FC236}">
                  <a16:creationId xmlns:a16="http://schemas.microsoft.com/office/drawing/2014/main" id="{F092B1AA-7772-497F-B88C-A65CC41BD4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6537" y="1034548"/>
            <a:ext cx="562677" cy="585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8280" imgH="380880" progId="Equation.DSMT4">
                    <p:embed/>
                  </p:oleObj>
                </mc:Choice>
                <mc:Fallback>
                  <p:oleObj name="Equation" r:id="rId5" imgW="368280" imgH="380880" progId="Equation.DSMT4">
                    <p:embed/>
                    <p:pic>
                      <p:nvPicPr>
                        <p:cNvPr id="114" name="Объект 113">
                          <a:extLst>
                            <a:ext uri="{FF2B5EF4-FFF2-40B4-BE49-F238E27FC236}">
                              <a16:creationId xmlns:a16="http://schemas.microsoft.com/office/drawing/2014/main" id="{F092B1AA-7772-497F-B88C-A65CC41BD4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6537" y="1034548"/>
                          <a:ext cx="562677" cy="585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" name="Объект 125">
            <a:extLst>
              <a:ext uri="{FF2B5EF4-FFF2-40B4-BE49-F238E27FC236}">
                <a16:creationId xmlns:a16="http://schemas.microsoft.com/office/drawing/2014/main" id="{59D5385C-74EC-4363-BBB8-5F5B0C329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51760"/>
              </p:ext>
            </p:extLst>
          </p:nvPr>
        </p:nvGraphicFramePr>
        <p:xfrm>
          <a:off x="3752857" y="2678793"/>
          <a:ext cx="4443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87440" imgH="330120" progId="Equation.DSMT4">
                  <p:embed/>
                </p:oleObj>
              </mc:Choice>
              <mc:Fallback>
                <p:oleObj name="Equation" r:id="rId7" imgW="3187440" imgH="330120" progId="Equation.DSMT4">
                  <p:embed/>
                  <p:pic>
                    <p:nvPicPr>
                      <p:cNvPr id="126" name="Объект 125">
                        <a:extLst>
                          <a:ext uri="{FF2B5EF4-FFF2-40B4-BE49-F238E27FC236}">
                            <a16:creationId xmlns:a16="http://schemas.microsoft.com/office/drawing/2014/main" id="{59D5385C-74EC-4363-BBB8-5F5B0C329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2857" y="2678793"/>
                        <a:ext cx="4443413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Объект 126">
            <a:extLst>
              <a:ext uri="{FF2B5EF4-FFF2-40B4-BE49-F238E27FC236}">
                <a16:creationId xmlns:a16="http://schemas.microsoft.com/office/drawing/2014/main" id="{8FD0E959-F9A0-4E5B-9978-65F2CB76E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397981"/>
              </p:ext>
            </p:extLst>
          </p:nvPr>
        </p:nvGraphicFramePr>
        <p:xfrm>
          <a:off x="3018263" y="3533660"/>
          <a:ext cx="53101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9880" imgH="622080" progId="Equation.DSMT4">
                  <p:embed/>
                </p:oleObj>
              </mc:Choice>
              <mc:Fallback>
                <p:oleObj name="Equation" r:id="rId9" imgW="3809880" imgH="622080" progId="Equation.DSMT4">
                  <p:embed/>
                  <p:pic>
                    <p:nvPicPr>
                      <p:cNvPr id="127" name="Объект 126">
                        <a:extLst>
                          <a:ext uri="{FF2B5EF4-FFF2-40B4-BE49-F238E27FC236}">
                            <a16:creationId xmlns:a16="http://schemas.microsoft.com/office/drawing/2014/main" id="{8FD0E959-F9A0-4E5B-9978-65F2CB76E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8263" y="3533660"/>
                        <a:ext cx="5310188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562E6226-621A-4240-8243-04D17DCC21B1}"/>
              </a:ext>
            </a:extLst>
          </p:cNvPr>
          <p:cNvGrpSpPr/>
          <p:nvPr/>
        </p:nvGrpSpPr>
        <p:grpSpPr>
          <a:xfrm>
            <a:off x="2643011" y="937433"/>
            <a:ext cx="2051189" cy="1551668"/>
            <a:chOff x="3648917" y="937433"/>
            <a:chExt cx="2051189" cy="1551668"/>
          </a:xfrm>
        </p:grpSpPr>
        <p:grpSp>
          <p:nvGrpSpPr>
            <p:cNvPr id="7" name="Группа 6">
              <a:extLst>
                <a:ext uri="{FF2B5EF4-FFF2-40B4-BE49-F238E27FC236}">
                  <a16:creationId xmlns:a16="http://schemas.microsoft.com/office/drawing/2014/main" id="{F10F7D6D-BB5C-4030-BF82-A9C5A60097A8}"/>
                </a:ext>
              </a:extLst>
            </p:cNvPr>
            <p:cNvGrpSpPr/>
            <p:nvPr/>
          </p:nvGrpSpPr>
          <p:grpSpPr>
            <a:xfrm>
              <a:off x="3648917" y="937433"/>
              <a:ext cx="2033764" cy="1551668"/>
              <a:chOff x="4466850" y="926709"/>
              <a:chExt cx="2033764" cy="1551668"/>
            </a:xfrm>
          </p:grpSpPr>
          <p:grpSp>
            <p:nvGrpSpPr>
              <p:cNvPr id="6" name="Группа 5">
                <a:extLst>
                  <a:ext uri="{FF2B5EF4-FFF2-40B4-BE49-F238E27FC236}">
                    <a16:creationId xmlns:a16="http://schemas.microsoft.com/office/drawing/2014/main" id="{BA4327AF-F677-4F7B-A9D7-E09689F884AB}"/>
                  </a:ext>
                </a:extLst>
              </p:cNvPr>
              <p:cNvGrpSpPr/>
              <p:nvPr/>
            </p:nvGrpSpPr>
            <p:grpSpPr>
              <a:xfrm>
                <a:off x="4466850" y="926709"/>
                <a:ext cx="2033764" cy="1551668"/>
                <a:chOff x="4466850" y="926709"/>
                <a:chExt cx="2033764" cy="1551668"/>
              </a:xfrm>
            </p:grpSpPr>
            <p:sp>
              <p:nvSpPr>
                <p:cNvPr id="33" name="Овал 32">
                  <a:extLst>
                    <a:ext uri="{FF2B5EF4-FFF2-40B4-BE49-F238E27FC236}">
                      <a16:creationId xmlns:a16="http://schemas.microsoft.com/office/drawing/2014/main" id="{D72B8856-9B84-438A-BB22-5464264A0E0E}"/>
                    </a:ext>
                  </a:extLst>
                </p:cNvPr>
                <p:cNvSpPr/>
                <p:nvPr/>
              </p:nvSpPr>
              <p:spPr>
                <a:xfrm>
                  <a:off x="4466850" y="926709"/>
                  <a:ext cx="1600296" cy="1551668"/>
                </a:xfrm>
                <a:prstGeom prst="ellipse">
                  <a:avLst/>
                </a:prstGeom>
                <a:gradFill>
                  <a:gsLst>
                    <a:gs pos="0">
                      <a:srgbClr val="B1F0F9"/>
                    </a:gs>
                    <a:gs pos="100000">
                      <a:srgbClr val="00B0F0"/>
                    </a:gs>
                    <a:gs pos="21000">
                      <a:schemeClr val="accent5">
                        <a:lumMod val="20000"/>
                        <a:lumOff val="80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aphicFrame>
              <p:nvGraphicFramePr>
                <p:cNvPr id="36" name="Объект 35">
                  <a:extLst>
                    <a:ext uri="{FF2B5EF4-FFF2-40B4-BE49-F238E27FC236}">
                      <a16:creationId xmlns:a16="http://schemas.microsoft.com/office/drawing/2014/main" id="{E2929656-8105-4F4C-94CE-C6CBBB6310A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16983603"/>
                    </p:ext>
                  </p:extLst>
                </p:nvPr>
              </p:nvGraphicFramePr>
              <p:xfrm>
                <a:off x="5976739" y="1116401"/>
                <a:ext cx="523875" cy="555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215640" imgH="228600" progId="Equation.DSMT4">
                        <p:embed/>
                      </p:oleObj>
                    </mc:Choice>
                    <mc:Fallback>
                      <p:oleObj name="Equation" r:id="rId11" imgW="215640" imgH="228600" progId="Equation.DSMT4">
                        <p:embed/>
                        <p:pic>
                          <p:nvPicPr>
                            <p:cNvPr id="36" name="Объект 35">
                              <a:extLst>
                                <a:ext uri="{FF2B5EF4-FFF2-40B4-BE49-F238E27FC236}">
                                  <a16:creationId xmlns:a16="http://schemas.microsoft.com/office/drawing/2014/main" id="{E2929656-8105-4F4C-94CE-C6CBBB6310A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76739" y="1116401"/>
                              <a:ext cx="523875" cy="5556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9" name="Объект 38">
                <a:extLst>
                  <a:ext uri="{FF2B5EF4-FFF2-40B4-BE49-F238E27FC236}">
                    <a16:creationId xmlns:a16="http://schemas.microsoft.com/office/drawing/2014/main" id="{B2D2898E-9B15-4C5A-8193-9FD820B6475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25996657"/>
                  </p:ext>
                </p:extLst>
              </p:nvPr>
            </p:nvGraphicFramePr>
            <p:xfrm>
              <a:off x="4951432" y="1344183"/>
              <a:ext cx="625264" cy="590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380880" imgH="380880" progId="Equation.DSMT4">
                      <p:embed/>
                    </p:oleObj>
                  </mc:Choice>
                  <mc:Fallback>
                    <p:oleObj name="Equation" r:id="rId13" imgW="380880" imgH="380880" progId="Equation.DSMT4">
                      <p:embed/>
                      <p:pic>
                        <p:nvPicPr>
                          <p:cNvPr id="39" name="Объект 38">
                            <a:extLst>
                              <a:ext uri="{FF2B5EF4-FFF2-40B4-BE49-F238E27FC236}">
                                <a16:creationId xmlns:a16="http://schemas.microsoft.com/office/drawing/2014/main" id="{B2D2898E-9B15-4C5A-8193-9FD820B6475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951432" y="1344183"/>
                            <a:ext cx="625264" cy="5902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2" name="Прямая со стрелкой 41">
              <a:extLst>
                <a:ext uri="{FF2B5EF4-FFF2-40B4-BE49-F238E27FC236}">
                  <a16:creationId xmlns:a16="http://schemas.microsoft.com/office/drawing/2014/main" id="{4828BD8F-829D-4A2A-9EB7-28EEE33DD7DE}"/>
                </a:ext>
              </a:extLst>
            </p:cNvPr>
            <p:cNvCxnSpPr>
              <a:cxnSpLocks/>
            </p:cNvCxnSpPr>
            <p:nvPr/>
          </p:nvCxnSpPr>
          <p:spPr>
            <a:xfrm>
              <a:off x="5249213" y="1683940"/>
              <a:ext cx="450893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Группа 44">
            <a:extLst>
              <a:ext uri="{FF2B5EF4-FFF2-40B4-BE49-F238E27FC236}">
                <a16:creationId xmlns:a16="http://schemas.microsoft.com/office/drawing/2014/main" id="{D9FEB9D6-241B-438A-AEF8-B4B2B8C11756}"/>
              </a:ext>
            </a:extLst>
          </p:cNvPr>
          <p:cNvGrpSpPr/>
          <p:nvPr/>
        </p:nvGrpSpPr>
        <p:grpSpPr>
          <a:xfrm>
            <a:off x="7011023" y="1058576"/>
            <a:ext cx="1526349" cy="942779"/>
            <a:chOff x="-154749" y="806328"/>
            <a:chExt cx="1526349" cy="942779"/>
          </a:xfrm>
        </p:grpSpPr>
        <p:grpSp>
          <p:nvGrpSpPr>
            <p:cNvPr id="46" name="Группа 45">
              <a:extLst>
                <a:ext uri="{FF2B5EF4-FFF2-40B4-BE49-F238E27FC236}">
                  <a16:creationId xmlns:a16="http://schemas.microsoft.com/office/drawing/2014/main" id="{4D859988-5575-4EAD-90CC-534D4A14E6B8}"/>
                </a:ext>
              </a:extLst>
            </p:cNvPr>
            <p:cNvGrpSpPr/>
            <p:nvPr/>
          </p:nvGrpSpPr>
          <p:grpSpPr>
            <a:xfrm>
              <a:off x="-154749" y="806328"/>
              <a:ext cx="1526349" cy="942779"/>
              <a:chOff x="-154749" y="806328"/>
              <a:chExt cx="1526349" cy="942779"/>
            </a:xfrm>
          </p:grpSpPr>
          <p:sp>
            <p:nvSpPr>
              <p:cNvPr id="48" name="Овал 47">
                <a:extLst>
                  <a:ext uri="{FF2B5EF4-FFF2-40B4-BE49-F238E27FC236}">
                    <a16:creationId xmlns:a16="http://schemas.microsoft.com/office/drawing/2014/main" id="{5B11258E-7A05-4488-9ABF-BF14593D130D}"/>
                  </a:ext>
                </a:extLst>
              </p:cNvPr>
              <p:cNvSpPr/>
              <p:nvPr/>
            </p:nvSpPr>
            <p:spPr>
              <a:xfrm>
                <a:off x="581320" y="975146"/>
                <a:ext cx="790280" cy="773961"/>
              </a:xfrm>
              <a:prstGeom prst="ellipse">
                <a:avLst/>
              </a:prstGeom>
              <a:gradFill>
                <a:gsLst>
                  <a:gs pos="0">
                    <a:schemeClr val="accent1">
                      <a:lumMod val="50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aphicFrame>
            <p:nvGraphicFramePr>
              <p:cNvPr id="49" name="Объект 48">
                <a:extLst>
                  <a:ext uri="{FF2B5EF4-FFF2-40B4-BE49-F238E27FC236}">
                    <a16:creationId xmlns:a16="http://schemas.microsoft.com/office/drawing/2014/main" id="{3634DBB6-2AEF-4EAC-A9DD-5D27554DBB7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1871756"/>
                  </p:ext>
                </p:extLst>
              </p:nvPr>
            </p:nvGraphicFramePr>
            <p:xfrm>
              <a:off x="108365" y="806328"/>
              <a:ext cx="401638" cy="55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49" name="Объект 48">
                            <a:extLst>
                              <a:ext uri="{FF2B5EF4-FFF2-40B4-BE49-F238E27FC236}">
                                <a16:creationId xmlns:a16="http://schemas.microsoft.com/office/drawing/2014/main" id="{3634DBB6-2AEF-4EAC-A9DD-5D27554DBB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08365" y="806328"/>
                            <a:ext cx="401638" cy="555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0" name="Прямая со стрелкой 49">
                <a:extLst>
                  <a:ext uri="{FF2B5EF4-FFF2-40B4-BE49-F238E27FC236}">
                    <a16:creationId xmlns:a16="http://schemas.microsoft.com/office/drawing/2014/main" id="{BA537E5A-B94E-4BC8-A4B1-E9002F8DDAB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-154749" y="1338275"/>
                <a:ext cx="73606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7" name="Объект 46">
              <a:extLst>
                <a:ext uri="{FF2B5EF4-FFF2-40B4-BE49-F238E27FC236}">
                  <a16:creationId xmlns:a16="http://schemas.microsoft.com/office/drawing/2014/main" id="{035C4FAD-73B8-4215-BB39-59248961A2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571529"/>
                </p:ext>
              </p:extLst>
            </p:nvPr>
          </p:nvGraphicFramePr>
          <p:xfrm>
            <a:off x="716537" y="1034548"/>
            <a:ext cx="562677" cy="585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8280" imgH="380880" progId="Equation.DSMT4">
                    <p:embed/>
                  </p:oleObj>
                </mc:Choice>
                <mc:Fallback>
                  <p:oleObj name="Equation" r:id="rId5" imgW="368280" imgH="380880" progId="Equation.DSMT4">
                    <p:embed/>
                    <p:pic>
                      <p:nvPicPr>
                        <p:cNvPr id="47" name="Объект 46">
                          <a:extLst>
                            <a:ext uri="{FF2B5EF4-FFF2-40B4-BE49-F238E27FC236}">
                              <a16:creationId xmlns:a16="http://schemas.microsoft.com/office/drawing/2014/main" id="{035C4FAD-73B8-4215-BB39-59248961A2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6537" y="1034548"/>
                          <a:ext cx="562677" cy="585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Группа 51">
            <a:extLst>
              <a:ext uri="{FF2B5EF4-FFF2-40B4-BE49-F238E27FC236}">
                <a16:creationId xmlns:a16="http://schemas.microsoft.com/office/drawing/2014/main" id="{D004B282-3242-42DD-AB85-8D0DADBF705A}"/>
              </a:ext>
            </a:extLst>
          </p:cNvPr>
          <p:cNvGrpSpPr/>
          <p:nvPr/>
        </p:nvGrpSpPr>
        <p:grpSpPr>
          <a:xfrm>
            <a:off x="8862445" y="832299"/>
            <a:ext cx="2320940" cy="1551668"/>
            <a:chOff x="3648917" y="937433"/>
            <a:chExt cx="2321471" cy="1551668"/>
          </a:xfrm>
        </p:grpSpPr>
        <p:grpSp>
          <p:nvGrpSpPr>
            <p:cNvPr id="53" name="Группа 52">
              <a:extLst>
                <a:ext uri="{FF2B5EF4-FFF2-40B4-BE49-F238E27FC236}">
                  <a16:creationId xmlns:a16="http://schemas.microsoft.com/office/drawing/2014/main" id="{C3EB0749-AE03-4321-B634-88DE82CEA607}"/>
                </a:ext>
              </a:extLst>
            </p:cNvPr>
            <p:cNvGrpSpPr/>
            <p:nvPr/>
          </p:nvGrpSpPr>
          <p:grpSpPr>
            <a:xfrm>
              <a:off x="3648917" y="937433"/>
              <a:ext cx="2084877" cy="1551668"/>
              <a:chOff x="4466850" y="926709"/>
              <a:chExt cx="2084877" cy="1551668"/>
            </a:xfrm>
          </p:grpSpPr>
          <p:grpSp>
            <p:nvGrpSpPr>
              <p:cNvPr id="55" name="Группа 54">
                <a:extLst>
                  <a:ext uri="{FF2B5EF4-FFF2-40B4-BE49-F238E27FC236}">
                    <a16:creationId xmlns:a16="http://schemas.microsoft.com/office/drawing/2014/main" id="{AD17F972-207E-49F7-A409-8A27901C0A0E}"/>
                  </a:ext>
                </a:extLst>
              </p:cNvPr>
              <p:cNvGrpSpPr/>
              <p:nvPr/>
            </p:nvGrpSpPr>
            <p:grpSpPr>
              <a:xfrm>
                <a:off x="4466850" y="926709"/>
                <a:ext cx="2084877" cy="1551668"/>
                <a:chOff x="4466850" y="926709"/>
                <a:chExt cx="2084877" cy="1551668"/>
              </a:xfrm>
            </p:grpSpPr>
            <p:sp>
              <p:nvSpPr>
                <p:cNvPr id="57" name="Овал 56">
                  <a:extLst>
                    <a:ext uri="{FF2B5EF4-FFF2-40B4-BE49-F238E27FC236}">
                      <a16:creationId xmlns:a16="http://schemas.microsoft.com/office/drawing/2014/main" id="{C7324AB8-DDF5-4A1C-BEF1-647E1A4E4BED}"/>
                    </a:ext>
                  </a:extLst>
                </p:cNvPr>
                <p:cNvSpPr/>
                <p:nvPr/>
              </p:nvSpPr>
              <p:spPr>
                <a:xfrm>
                  <a:off x="4466850" y="926709"/>
                  <a:ext cx="1600296" cy="1551668"/>
                </a:xfrm>
                <a:prstGeom prst="ellipse">
                  <a:avLst/>
                </a:prstGeom>
                <a:gradFill>
                  <a:gsLst>
                    <a:gs pos="0">
                      <a:srgbClr val="B1F0F9"/>
                    </a:gs>
                    <a:gs pos="100000">
                      <a:srgbClr val="00B0F0"/>
                    </a:gs>
                    <a:gs pos="21000">
                      <a:schemeClr val="accent5">
                        <a:lumMod val="20000"/>
                        <a:lumOff val="80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aphicFrame>
              <p:nvGraphicFramePr>
                <p:cNvPr id="58" name="Объект 57">
                  <a:extLst>
                    <a:ext uri="{FF2B5EF4-FFF2-40B4-BE49-F238E27FC236}">
                      <a16:creationId xmlns:a16="http://schemas.microsoft.com/office/drawing/2014/main" id="{7064841C-F243-44A5-B48A-D589C5E79E5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87538692"/>
                    </p:ext>
                  </p:extLst>
                </p:nvPr>
              </p:nvGraphicFramePr>
              <p:xfrm>
                <a:off x="6151677" y="1117591"/>
                <a:ext cx="400050" cy="555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164880" imgH="228600" progId="Equation.DSMT4">
                        <p:embed/>
                      </p:oleObj>
                    </mc:Choice>
                    <mc:Fallback>
                      <p:oleObj name="Equation" r:id="rId17" imgW="164880" imgH="228600" progId="Equation.DSMT4">
                        <p:embed/>
                        <p:pic>
                          <p:nvPicPr>
                            <p:cNvPr id="58" name="Объект 57">
                              <a:extLst>
                                <a:ext uri="{FF2B5EF4-FFF2-40B4-BE49-F238E27FC236}">
                                  <a16:creationId xmlns:a16="http://schemas.microsoft.com/office/drawing/2014/main" id="{7064841C-F243-44A5-B48A-D589C5E79E5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51677" y="1117591"/>
                              <a:ext cx="400050" cy="5556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6" name="Объект 55">
                <a:extLst>
                  <a:ext uri="{FF2B5EF4-FFF2-40B4-BE49-F238E27FC236}">
                    <a16:creationId xmlns:a16="http://schemas.microsoft.com/office/drawing/2014/main" id="{DBF0365F-8248-46BF-ABDC-223E7D6F130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542856"/>
                  </p:ext>
                </p:extLst>
              </p:nvPr>
            </p:nvGraphicFramePr>
            <p:xfrm>
              <a:off x="4951432" y="1344183"/>
              <a:ext cx="625264" cy="590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380880" imgH="380880" progId="Equation.DSMT4">
                      <p:embed/>
                    </p:oleObj>
                  </mc:Choice>
                  <mc:Fallback>
                    <p:oleObj name="Equation" r:id="rId19" imgW="380880" imgH="380880" progId="Equation.DSMT4">
                      <p:embed/>
                      <p:pic>
                        <p:nvPicPr>
                          <p:cNvPr id="56" name="Объект 55">
                            <a:extLst>
                              <a:ext uri="{FF2B5EF4-FFF2-40B4-BE49-F238E27FC236}">
                                <a16:creationId xmlns:a16="http://schemas.microsoft.com/office/drawing/2014/main" id="{DBF0365F-8248-46BF-ABDC-223E7D6F130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951432" y="1344183"/>
                            <a:ext cx="625264" cy="5902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4" name="Прямая со стрелкой 53">
              <a:extLst>
                <a:ext uri="{FF2B5EF4-FFF2-40B4-BE49-F238E27FC236}">
                  <a16:creationId xmlns:a16="http://schemas.microsoft.com/office/drawing/2014/main" id="{B7CFE773-8668-4498-A8C3-AE0B306AAFF3}"/>
                </a:ext>
              </a:extLst>
            </p:cNvPr>
            <p:cNvCxnSpPr>
              <a:cxnSpLocks/>
            </p:cNvCxnSpPr>
            <p:nvPr/>
          </p:nvCxnSpPr>
          <p:spPr>
            <a:xfrm>
              <a:off x="5249213" y="1683940"/>
              <a:ext cx="721175" cy="1171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0" name="Объект 59">
            <a:extLst>
              <a:ext uri="{FF2B5EF4-FFF2-40B4-BE49-F238E27FC236}">
                <a16:creationId xmlns:a16="http://schemas.microsoft.com/office/drawing/2014/main" id="{77734CE6-1ED0-4FB2-9789-5D0726C2B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292712"/>
              </p:ext>
            </p:extLst>
          </p:nvPr>
        </p:nvGraphicFramePr>
        <p:xfrm>
          <a:off x="451471" y="4844590"/>
          <a:ext cx="412591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58840" imgH="736560" progId="Equation.DSMT4">
                  <p:embed/>
                </p:oleObj>
              </mc:Choice>
              <mc:Fallback>
                <p:oleObj name="Equation" r:id="rId20" imgW="2958840" imgH="736560" progId="Equation.DSMT4">
                  <p:embed/>
                  <p:pic>
                    <p:nvPicPr>
                      <p:cNvPr id="60" name="Объект 59">
                        <a:extLst>
                          <a:ext uri="{FF2B5EF4-FFF2-40B4-BE49-F238E27FC236}">
                            <a16:creationId xmlns:a16="http://schemas.microsoft.com/office/drawing/2014/main" id="{77734CE6-1ED0-4FB2-9789-5D0726C2B1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1471" y="4844590"/>
                        <a:ext cx="4125913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>
            <a:extLst>
              <a:ext uri="{FF2B5EF4-FFF2-40B4-BE49-F238E27FC236}">
                <a16:creationId xmlns:a16="http://schemas.microsoft.com/office/drawing/2014/main" id="{B0598E01-4803-4186-82FE-DCF5E2BB7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020917"/>
              </p:ext>
            </p:extLst>
          </p:nvPr>
        </p:nvGraphicFramePr>
        <p:xfrm>
          <a:off x="6836187" y="4905628"/>
          <a:ext cx="412591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58840" imgH="736560" progId="Equation.DSMT4">
                  <p:embed/>
                </p:oleObj>
              </mc:Choice>
              <mc:Fallback>
                <p:oleObj name="Equation" r:id="rId22" imgW="2958840" imgH="736560" progId="Equation.DSMT4">
                  <p:embed/>
                  <p:pic>
                    <p:nvPicPr>
                      <p:cNvPr id="61" name="Объект 60">
                        <a:extLst>
                          <a:ext uri="{FF2B5EF4-FFF2-40B4-BE49-F238E27FC236}">
                            <a16:creationId xmlns:a16="http://schemas.microsoft.com/office/drawing/2014/main" id="{B0598E01-4803-4186-82FE-DCF5E2BB7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36187" y="4905628"/>
                        <a:ext cx="4125913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0466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0850" y="-52105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АБСОЛЮТНО НЕУПРУГИЙ УДАР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E973F095-0F9A-4271-BF5B-C4B2D83582C9}"/>
              </a:ext>
            </a:extLst>
          </p:cNvPr>
          <p:cNvGrpSpPr/>
          <p:nvPr/>
        </p:nvGrpSpPr>
        <p:grpSpPr>
          <a:xfrm>
            <a:off x="799980" y="760698"/>
            <a:ext cx="4233790" cy="1837097"/>
            <a:chOff x="690650" y="498286"/>
            <a:chExt cx="4233790" cy="1837097"/>
          </a:xfrm>
        </p:grpSpPr>
        <p:grpSp>
          <p:nvGrpSpPr>
            <p:cNvPr id="15" name="Группа 14">
              <a:extLst>
                <a:ext uri="{FF2B5EF4-FFF2-40B4-BE49-F238E27FC236}">
                  <a16:creationId xmlns:a16="http://schemas.microsoft.com/office/drawing/2014/main" id="{7A27852E-C25E-4522-ACC9-C233F0E06653}"/>
                </a:ext>
              </a:extLst>
            </p:cNvPr>
            <p:cNvGrpSpPr/>
            <p:nvPr/>
          </p:nvGrpSpPr>
          <p:grpSpPr>
            <a:xfrm>
              <a:off x="690650" y="865903"/>
              <a:ext cx="1600200" cy="942606"/>
              <a:chOff x="581320" y="806501"/>
              <a:chExt cx="1600200" cy="942606"/>
            </a:xfrm>
          </p:grpSpPr>
          <p:grpSp>
            <p:nvGrpSpPr>
              <p:cNvPr id="5" name="Группа 4">
                <a:extLst>
                  <a:ext uri="{FF2B5EF4-FFF2-40B4-BE49-F238E27FC236}">
                    <a16:creationId xmlns:a16="http://schemas.microsoft.com/office/drawing/2014/main" id="{22F21389-BA63-4A1A-8E99-AEADF3E5016F}"/>
                  </a:ext>
                </a:extLst>
              </p:cNvPr>
              <p:cNvGrpSpPr/>
              <p:nvPr/>
            </p:nvGrpSpPr>
            <p:grpSpPr>
              <a:xfrm>
                <a:off x="581320" y="806501"/>
                <a:ext cx="1600200" cy="942606"/>
                <a:chOff x="581320" y="806501"/>
                <a:chExt cx="1600200" cy="942606"/>
              </a:xfrm>
            </p:grpSpPr>
            <p:sp>
              <p:nvSpPr>
                <p:cNvPr id="113" name="Овал 112">
                  <a:extLst>
                    <a:ext uri="{FF2B5EF4-FFF2-40B4-BE49-F238E27FC236}">
                      <a16:creationId xmlns:a16="http://schemas.microsoft.com/office/drawing/2014/main" id="{25094280-B82E-422F-B57B-60E5306F87EB}"/>
                    </a:ext>
                  </a:extLst>
                </p:cNvPr>
                <p:cNvSpPr/>
                <p:nvPr/>
              </p:nvSpPr>
              <p:spPr>
                <a:xfrm>
                  <a:off x="581320" y="975146"/>
                  <a:ext cx="790280" cy="773961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lumMod val="50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aphicFrame>
              <p:nvGraphicFramePr>
                <p:cNvPr id="116" name="Объект 115">
                  <a:extLst>
                    <a:ext uri="{FF2B5EF4-FFF2-40B4-BE49-F238E27FC236}">
                      <a16:creationId xmlns:a16="http://schemas.microsoft.com/office/drawing/2014/main" id="{5383B66C-AE7A-4698-B674-983DBA71D4F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92824792"/>
                    </p:ext>
                  </p:extLst>
                </p:nvPr>
              </p:nvGraphicFramePr>
              <p:xfrm>
                <a:off x="1463986" y="806501"/>
                <a:ext cx="401637" cy="555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4880" imgH="228600" progId="Equation.DSMT4">
                        <p:embed/>
                      </p:oleObj>
                    </mc:Choice>
                    <mc:Fallback>
                      <p:oleObj name="Equation" r:id="rId3" imgW="164880" imgH="228600" progId="Equation.DSMT4">
                        <p:embed/>
                        <p:pic>
                          <p:nvPicPr>
                            <p:cNvPr id="116" name="Объект 115">
                              <a:extLst>
                                <a:ext uri="{FF2B5EF4-FFF2-40B4-BE49-F238E27FC236}">
                                  <a16:creationId xmlns:a16="http://schemas.microsoft.com/office/drawing/2014/main" id="{5383B66C-AE7A-4698-B674-983DBA71D4F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63986" y="806501"/>
                              <a:ext cx="401637" cy="5556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17" name="Прямая со стрелкой 116">
                  <a:extLst>
                    <a:ext uri="{FF2B5EF4-FFF2-40B4-BE49-F238E27FC236}">
                      <a16:creationId xmlns:a16="http://schemas.microsoft.com/office/drawing/2014/main" id="{46C3C220-7EE4-4211-9734-1AA87FAE3CBE}"/>
                    </a:ext>
                  </a:extLst>
                </p:cNvPr>
                <p:cNvCxnSpPr>
                  <a:cxnSpLocks/>
                  <a:stCxn id="113" idx="6"/>
                </p:cNvCxnSpPr>
                <p:nvPr/>
              </p:nvCxnSpPr>
              <p:spPr>
                <a:xfrm>
                  <a:off x="1371600" y="1362127"/>
                  <a:ext cx="809920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14" name="Объект 113">
                <a:extLst>
                  <a:ext uri="{FF2B5EF4-FFF2-40B4-BE49-F238E27FC236}">
                    <a16:creationId xmlns:a16="http://schemas.microsoft.com/office/drawing/2014/main" id="{F092B1AA-7772-497F-B88C-A65CC41BD47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8445521"/>
                  </p:ext>
                </p:extLst>
              </p:nvPr>
            </p:nvGraphicFramePr>
            <p:xfrm>
              <a:off x="716537" y="1034548"/>
              <a:ext cx="562677" cy="585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68280" imgH="380880" progId="Equation.DSMT4">
                      <p:embed/>
                    </p:oleObj>
                  </mc:Choice>
                  <mc:Fallback>
                    <p:oleObj name="Equation" r:id="rId5" imgW="368280" imgH="380880" progId="Equation.DSMT4">
                      <p:embed/>
                      <p:pic>
                        <p:nvPicPr>
                          <p:cNvPr id="114" name="Объект 113">
                            <a:extLst>
                              <a:ext uri="{FF2B5EF4-FFF2-40B4-BE49-F238E27FC236}">
                                <a16:creationId xmlns:a16="http://schemas.microsoft.com/office/drawing/2014/main" id="{F092B1AA-7772-497F-B88C-A65CC41BD47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16537" y="1034548"/>
                            <a:ext cx="562677" cy="5852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" name="Группа 22">
              <a:extLst>
                <a:ext uri="{FF2B5EF4-FFF2-40B4-BE49-F238E27FC236}">
                  <a16:creationId xmlns:a16="http://schemas.microsoft.com/office/drawing/2014/main" id="{5ADF67A8-EEC9-40EF-B5F3-94B7FCC82A02}"/>
                </a:ext>
              </a:extLst>
            </p:cNvPr>
            <p:cNvGrpSpPr/>
            <p:nvPr/>
          </p:nvGrpSpPr>
          <p:grpSpPr>
            <a:xfrm>
              <a:off x="2406060" y="498286"/>
              <a:ext cx="2518380" cy="1837097"/>
              <a:chOff x="2406060" y="498286"/>
              <a:chExt cx="2518380" cy="1837097"/>
            </a:xfrm>
          </p:grpSpPr>
          <p:grpSp>
            <p:nvGrpSpPr>
              <p:cNvPr id="17" name="Группа 16">
                <a:extLst>
                  <a:ext uri="{FF2B5EF4-FFF2-40B4-BE49-F238E27FC236}">
                    <a16:creationId xmlns:a16="http://schemas.microsoft.com/office/drawing/2014/main" id="{3D354F17-7668-43EC-AD9E-45251CBE1AFE}"/>
                  </a:ext>
                </a:extLst>
              </p:cNvPr>
              <p:cNvGrpSpPr/>
              <p:nvPr/>
            </p:nvGrpSpPr>
            <p:grpSpPr>
              <a:xfrm>
                <a:off x="2406060" y="498286"/>
                <a:ext cx="1951460" cy="1837097"/>
                <a:chOff x="2406060" y="498286"/>
                <a:chExt cx="1951460" cy="1837097"/>
              </a:xfrm>
            </p:grpSpPr>
            <p:sp>
              <p:nvSpPr>
                <p:cNvPr id="115" name="Овал 114">
                  <a:extLst>
                    <a:ext uri="{FF2B5EF4-FFF2-40B4-BE49-F238E27FC236}">
                      <a16:creationId xmlns:a16="http://schemas.microsoft.com/office/drawing/2014/main" id="{489AF6ED-7CAD-471F-AE78-F866C68FC248}"/>
                    </a:ext>
                  </a:extLst>
                </p:cNvPr>
                <p:cNvSpPr/>
                <p:nvPr/>
              </p:nvSpPr>
              <p:spPr>
                <a:xfrm>
                  <a:off x="2406060" y="498286"/>
                  <a:ext cx="1951460" cy="1837097"/>
                </a:xfrm>
                <a:prstGeom prst="ellipse">
                  <a:avLst/>
                </a:prstGeom>
                <a:gradFill>
                  <a:gsLst>
                    <a:gs pos="0">
                      <a:srgbClr val="B1F0F9"/>
                    </a:gs>
                    <a:gs pos="100000">
                      <a:srgbClr val="00B0F0"/>
                    </a:gs>
                    <a:gs pos="21000">
                      <a:schemeClr val="accent5">
                        <a:lumMod val="20000"/>
                        <a:lumOff val="80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aphicFrame>
              <p:nvGraphicFramePr>
                <p:cNvPr id="118" name="Объект 117">
                  <a:extLst>
                    <a:ext uri="{FF2B5EF4-FFF2-40B4-BE49-F238E27FC236}">
                      <a16:creationId xmlns:a16="http://schemas.microsoft.com/office/drawing/2014/main" id="{7A90DE2B-71CB-419D-9F78-A953431D27E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73699718"/>
                    </p:ext>
                  </p:extLst>
                </p:nvPr>
              </p:nvGraphicFramePr>
              <p:xfrm>
                <a:off x="3141083" y="1034548"/>
                <a:ext cx="582613" cy="584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380880" imgH="380880" progId="Equation.DSMT4">
                        <p:embed/>
                      </p:oleObj>
                    </mc:Choice>
                    <mc:Fallback>
                      <p:oleObj name="Equation" r:id="rId7" imgW="380880" imgH="380880" progId="Equation.DSMT4">
                        <p:embed/>
                        <p:pic>
                          <p:nvPicPr>
                            <p:cNvPr id="118" name="Объект 117">
                              <a:extLst>
                                <a:ext uri="{FF2B5EF4-FFF2-40B4-BE49-F238E27FC236}">
                                  <a16:creationId xmlns:a16="http://schemas.microsoft.com/office/drawing/2014/main" id="{7A90DE2B-71CB-419D-9F78-A953431D27E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41083" y="1034548"/>
                              <a:ext cx="582613" cy="584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19" name="Прямая со стрелкой 118">
                <a:extLst>
                  <a:ext uri="{FF2B5EF4-FFF2-40B4-BE49-F238E27FC236}">
                    <a16:creationId xmlns:a16="http://schemas.microsoft.com/office/drawing/2014/main" id="{033D27E4-74D9-4746-A30F-2B067D309E3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57520" y="1416834"/>
                <a:ext cx="566920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0" name="Объект 119">
                <a:extLst>
                  <a:ext uri="{FF2B5EF4-FFF2-40B4-BE49-F238E27FC236}">
                    <a16:creationId xmlns:a16="http://schemas.microsoft.com/office/drawing/2014/main" id="{6FFABB7F-F133-40E2-BD31-D66F5F29B91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5859667"/>
                  </p:ext>
                </p:extLst>
              </p:nvPr>
            </p:nvGraphicFramePr>
            <p:xfrm>
              <a:off x="4366961" y="905469"/>
              <a:ext cx="401637" cy="55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120" name="Объект 119">
                            <a:extLst>
                              <a:ext uri="{FF2B5EF4-FFF2-40B4-BE49-F238E27FC236}">
                                <a16:creationId xmlns:a16="http://schemas.microsoft.com/office/drawing/2014/main" id="{6FFABB7F-F133-40E2-BD31-D66F5F29B91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366961" y="905469"/>
                            <a:ext cx="401637" cy="555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7" name="Группа 26">
            <a:extLst>
              <a:ext uri="{FF2B5EF4-FFF2-40B4-BE49-F238E27FC236}">
                <a16:creationId xmlns:a16="http://schemas.microsoft.com/office/drawing/2014/main" id="{1BDFE8B1-6002-4E0F-BFC4-3A608F3EEA6F}"/>
              </a:ext>
            </a:extLst>
          </p:cNvPr>
          <p:cNvGrpSpPr/>
          <p:nvPr/>
        </p:nvGrpSpPr>
        <p:grpSpPr>
          <a:xfrm>
            <a:off x="7983035" y="804957"/>
            <a:ext cx="3029312" cy="1837097"/>
            <a:chOff x="7834482" y="735717"/>
            <a:chExt cx="3029312" cy="1837097"/>
          </a:xfrm>
        </p:grpSpPr>
        <p:grpSp>
          <p:nvGrpSpPr>
            <p:cNvPr id="26" name="Группа 25">
              <a:extLst>
                <a:ext uri="{FF2B5EF4-FFF2-40B4-BE49-F238E27FC236}">
                  <a16:creationId xmlns:a16="http://schemas.microsoft.com/office/drawing/2014/main" id="{2555AC23-6F45-48AC-99BA-FC78FA50BF53}"/>
                </a:ext>
              </a:extLst>
            </p:cNvPr>
            <p:cNvGrpSpPr/>
            <p:nvPr/>
          </p:nvGrpSpPr>
          <p:grpSpPr>
            <a:xfrm>
              <a:off x="7834482" y="735717"/>
              <a:ext cx="3029312" cy="1837097"/>
              <a:chOff x="7834482" y="670718"/>
              <a:chExt cx="3029312" cy="1837097"/>
            </a:xfrm>
          </p:grpSpPr>
          <p:grpSp>
            <p:nvGrpSpPr>
              <p:cNvPr id="25" name="Группа 24">
                <a:extLst>
                  <a:ext uri="{FF2B5EF4-FFF2-40B4-BE49-F238E27FC236}">
                    <a16:creationId xmlns:a16="http://schemas.microsoft.com/office/drawing/2014/main" id="{D8F8CD7D-2A07-45E8-B8D2-499CFCEA1665}"/>
                  </a:ext>
                </a:extLst>
              </p:cNvPr>
              <p:cNvGrpSpPr/>
              <p:nvPr/>
            </p:nvGrpSpPr>
            <p:grpSpPr>
              <a:xfrm>
                <a:off x="7834482" y="670718"/>
                <a:ext cx="3029312" cy="1837097"/>
                <a:chOff x="7468044" y="2839104"/>
                <a:chExt cx="3029312" cy="1837097"/>
              </a:xfrm>
            </p:grpSpPr>
            <p:cxnSp>
              <p:nvCxnSpPr>
                <p:cNvPr id="110" name="Прямая со стрелкой 109">
                  <a:extLst>
                    <a:ext uri="{FF2B5EF4-FFF2-40B4-BE49-F238E27FC236}">
                      <a16:creationId xmlns:a16="http://schemas.microsoft.com/office/drawing/2014/main" id="{EFAAE229-D250-43EF-83EE-10DBD8B6D67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374376" y="3688078"/>
                  <a:ext cx="1122980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1" name="Овал 120">
                  <a:extLst>
                    <a:ext uri="{FF2B5EF4-FFF2-40B4-BE49-F238E27FC236}">
                      <a16:creationId xmlns:a16="http://schemas.microsoft.com/office/drawing/2014/main" id="{72324A70-D53A-4762-8A70-FF8EFC7A9F8A}"/>
                    </a:ext>
                  </a:extLst>
                </p:cNvPr>
                <p:cNvSpPr/>
                <p:nvPr/>
              </p:nvSpPr>
              <p:spPr>
                <a:xfrm>
                  <a:off x="7468044" y="2839104"/>
                  <a:ext cx="1951460" cy="1837097"/>
                </a:xfrm>
                <a:prstGeom prst="ellipse">
                  <a:avLst/>
                </a:prstGeom>
                <a:gradFill>
                  <a:gsLst>
                    <a:gs pos="0">
                      <a:srgbClr val="B1F0F9"/>
                    </a:gs>
                    <a:gs pos="100000">
                      <a:srgbClr val="00B0F0"/>
                    </a:gs>
                    <a:gs pos="21000">
                      <a:schemeClr val="accent5">
                        <a:lumMod val="20000"/>
                        <a:lumOff val="80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aphicFrame>
              <p:nvGraphicFramePr>
                <p:cNvPr id="124" name="Объект 123">
                  <a:extLst>
                    <a:ext uri="{FF2B5EF4-FFF2-40B4-BE49-F238E27FC236}">
                      <a16:creationId xmlns:a16="http://schemas.microsoft.com/office/drawing/2014/main" id="{B76B5C1F-413F-46EA-AF3D-31BD0E6C49A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27120050"/>
                    </p:ext>
                  </p:extLst>
                </p:nvPr>
              </p:nvGraphicFramePr>
              <p:xfrm>
                <a:off x="9662335" y="3245868"/>
                <a:ext cx="309562" cy="431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126720" imgH="177480" progId="Equation.DSMT4">
                        <p:embed/>
                      </p:oleObj>
                    </mc:Choice>
                    <mc:Fallback>
                      <p:oleObj name="Equation" r:id="rId11" imgW="126720" imgH="177480" progId="Equation.DSMT4">
                        <p:embed/>
                        <p:pic>
                          <p:nvPicPr>
                            <p:cNvPr id="124" name="Объект 123">
                              <a:extLst>
                                <a:ext uri="{FF2B5EF4-FFF2-40B4-BE49-F238E27FC236}">
                                  <a16:creationId xmlns:a16="http://schemas.microsoft.com/office/drawing/2014/main" id="{B76B5C1F-413F-46EA-AF3D-31BD0E6C49A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662335" y="3245868"/>
                              <a:ext cx="309562" cy="431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2" name="Овал 121">
                <a:extLst>
                  <a:ext uri="{FF2B5EF4-FFF2-40B4-BE49-F238E27FC236}">
                    <a16:creationId xmlns:a16="http://schemas.microsoft.com/office/drawing/2014/main" id="{BFA3D8A9-8471-4F2E-851A-FAFDCE77921F}"/>
                  </a:ext>
                </a:extLst>
              </p:cNvPr>
              <p:cNvSpPr/>
              <p:nvPr/>
            </p:nvSpPr>
            <p:spPr>
              <a:xfrm>
                <a:off x="8188762" y="1166768"/>
                <a:ext cx="790280" cy="773961"/>
              </a:xfrm>
              <a:prstGeom prst="ellipse">
                <a:avLst/>
              </a:prstGeom>
              <a:gradFill>
                <a:gsLst>
                  <a:gs pos="0">
                    <a:schemeClr val="accent1">
                      <a:lumMod val="50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125" name="Объект 124">
              <a:extLst>
                <a:ext uri="{FF2B5EF4-FFF2-40B4-BE49-F238E27FC236}">
                  <a16:creationId xmlns:a16="http://schemas.microsoft.com/office/drawing/2014/main" id="{09010F51-9AFD-42E9-BAB2-19F1FA956B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599094"/>
                </p:ext>
              </p:extLst>
            </p:nvPr>
          </p:nvGraphicFramePr>
          <p:xfrm>
            <a:off x="8357132" y="1386598"/>
            <a:ext cx="1383682" cy="514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28520" imgH="380880" progId="Equation.DSMT4">
                    <p:embed/>
                  </p:oleObj>
                </mc:Choice>
                <mc:Fallback>
                  <p:oleObj name="Equation" r:id="rId13" imgW="1028520" imgH="380880" progId="Equation.DSMT4">
                    <p:embed/>
                    <p:pic>
                      <p:nvPicPr>
                        <p:cNvPr id="125" name="Объект 124">
                          <a:extLst>
                            <a:ext uri="{FF2B5EF4-FFF2-40B4-BE49-F238E27FC236}">
                              <a16:creationId xmlns:a16="http://schemas.microsoft.com/office/drawing/2014/main" id="{09010F51-9AFD-42E9-BAB2-19F1FA956B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357132" y="1386598"/>
                          <a:ext cx="1383682" cy="5148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" name="Объект 125">
            <a:extLst>
              <a:ext uri="{FF2B5EF4-FFF2-40B4-BE49-F238E27FC236}">
                <a16:creationId xmlns:a16="http://schemas.microsoft.com/office/drawing/2014/main" id="{59D5385C-74EC-4363-BBB8-5F5B0C329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834078"/>
              </p:ext>
            </p:extLst>
          </p:nvPr>
        </p:nvGraphicFramePr>
        <p:xfrm>
          <a:off x="2359147" y="2679985"/>
          <a:ext cx="71501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130720" imgH="685800" progId="Equation.DSMT4">
                  <p:embed/>
                </p:oleObj>
              </mc:Choice>
              <mc:Fallback>
                <p:oleObj name="Equation" r:id="rId15" imgW="5130720" imgH="685800" progId="Equation.DSMT4">
                  <p:embed/>
                  <p:pic>
                    <p:nvPicPr>
                      <p:cNvPr id="126" name="Объект 125">
                        <a:extLst>
                          <a:ext uri="{FF2B5EF4-FFF2-40B4-BE49-F238E27FC236}">
                            <a16:creationId xmlns:a16="http://schemas.microsoft.com/office/drawing/2014/main" id="{59D5385C-74EC-4363-BBB8-5F5B0C329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59147" y="2679985"/>
                        <a:ext cx="715010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Объект 126">
            <a:extLst>
              <a:ext uri="{FF2B5EF4-FFF2-40B4-BE49-F238E27FC236}">
                <a16:creationId xmlns:a16="http://schemas.microsoft.com/office/drawing/2014/main" id="{8FD0E959-F9A0-4E5B-9978-65F2CB76E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263494"/>
              </p:ext>
            </p:extLst>
          </p:nvPr>
        </p:nvGraphicFramePr>
        <p:xfrm>
          <a:off x="935197" y="3457610"/>
          <a:ext cx="31861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6000" imgH="622080" progId="Equation.DSMT4">
                  <p:embed/>
                </p:oleObj>
              </mc:Choice>
              <mc:Fallback>
                <p:oleObj name="Equation" r:id="rId17" imgW="2286000" imgH="622080" progId="Equation.DSMT4">
                  <p:embed/>
                  <p:pic>
                    <p:nvPicPr>
                      <p:cNvPr id="127" name="Объект 126">
                        <a:extLst>
                          <a:ext uri="{FF2B5EF4-FFF2-40B4-BE49-F238E27FC236}">
                            <a16:creationId xmlns:a16="http://schemas.microsoft.com/office/drawing/2014/main" id="{8FD0E959-F9A0-4E5B-9978-65F2CB76E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5197" y="3457610"/>
                        <a:ext cx="318611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Объект 127">
            <a:extLst>
              <a:ext uri="{FF2B5EF4-FFF2-40B4-BE49-F238E27FC236}">
                <a16:creationId xmlns:a16="http://schemas.microsoft.com/office/drawing/2014/main" id="{698281EF-0D5D-4BB7-9742-DBF26641D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736816"/>
              </p:ext>
            </p:extLst>
          </p:nvPr>
        </p:nvGraphicFramePr>
        <p:xfrm>
          <a:off x="4969795" y="3570763"/>
          <a:ext cx="29559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20760" imgH="622080" progId="Equation.DSMT4">
                  <p:embed/>
                </p:oleObj>
              </mc:Choice>
              <mc:Fallback>
                <p:oleObj name="Equation" r:id="rId19" imgW="2120760" imgH="622080" progId="Equation.DSMT4">
                  <p:embed/>
                  <p:pic>
                    <p:nvPicPr>
                      <p:cNvPr id="128" name="Объект 127">
                        <a:extLst>
                          <a:ext uri="{FF2B5EF4-FFF2-40B4-BE49-F238E27FC236}">
                            <a16:creationId xmlns:a16="http://schemas.microsoft.com/office/drawing/2014/main" id="{698281EF-0D5D-4BB7-9742-DBF26641D9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69795" y="3570763"/>
                        <a:ext cx="2955925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Объект 128">
            <a:extLst>
              <a:ext uri="{FF2B5EF4-FFF2-40B4-BE49-F238E27FC236}">
                <a16:creationId xmlns:a16="http://schemas.microsoft.com/office/drawing/2014/main" id="{647CFE8D-9B06-4A1F-B128-8A3C6A590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220330"/>
              </p:ext>
            </p:extLst>
          </p:nvPr>
        </p:nvGraphicFramePr>
        <p:xfrm>
          <a:off x="9197526" y="3827549"/>
          <a:ext cx="12398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88840" imgH="330120" progId="Equation.DSMT4">
                  <p:embed/>
                </p:oleObj>
              </mc:Choice>
              <mc:Fallback>
                <p:oleObj name="Equation" r:id="rId21" imgW="888840" imgH="330120" progId="Equation.DSMT4">
                  <p:embed/>
                  <p:pic>
                    <p:nvPicPr>
                      <p:cNvPr id="129" name="Объект 128">
                        <a:extLst>
                          <a:ext uri="{FF2B5EF4-FFF2-40B4-BE49-F238E27FC236}">
                            <a16:creationId xmlns:a16="http://schemas.microsoft.com/office/drawing/2014/main" id="{647CFE8D-9B06-4A1F-B128-8A3C6A590D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197526" y="3827549"/>
                        <a:ext cx="123983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Прямоугольник 129">
            <a:extLst>
              <a:ext uri="{FF2B5EF4-FFF2-40B4-BE49-F238E27FC236}">
                <a16:creationId xmlns:a16="http://schemas.microsoft.com/office/drawing/2014/main" id="{C8690C30-2746-475C-BF40-E04B84D6431A}"/>
              </a:ext>
            </a:extLst>
          </p:cNvPr>
          <p:cNvSpPr/>
          <p:nvPr/>
        </p:nvSpPr>
        <p:spPr>
          <a:xfrm>
            <a:off x="595222" y="4417469"/>
            <a:ext cx="110015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Механическая энергия не сохраняется, часть ее переходит во внутреннюю (тепловую) энергию шаров.</a:t>
            </a:r>
          </a:p>
        </p:txBody>
      </p:sp>
      <p:graphicFrame>
        <p:nvGraphicFramePr>
          <p:cNvPr id="131" name="Объект 130">
            <a:extLst>
              <a:ext uri="{FF2B5EF4-FFF2-40B4-BE49-F238E27FC236}">
                <a16:creationId xmlns:a16="http://schemas.microsoft.com/office/drawing/2014/main" id="{7002E5C9-0C46-4F1F-A15A-2F6F22B9D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772442"/>
              </p:ext>
            </p:extLst>
          </p:nvPr>
        </p:nvGraphicFramePr>
        <p:xfrm>
          <a:off x="2084283" y="4883915"/>
          <a:ext cx="7451726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346360" imgH="685800" progId="Equation.DSMT4">
                  <p:embed/>
                </p:oleObj>
              </mc:Choice>
              <mc:Fallback>
                <p:oleObj name="Equation" r:id="rId23" imgW="5346360" imgH="685800" progId="Equation.DSMT4">
                  <p:embed/>
                  <p:pic>
                    <p:nvPicPr>
                      <p:cNvPr id="131" name="Объект 130">
                        <a:extLst>
                          <a:ext uri="{FF2B5EF4-FFF2-40B4-BE49-F238E27FC236}">
                            <a16:creationId xmlns:a16="http://schemas.microsoft.com/office/drawing/2014/main" id="{7002E5C9-0C46-4F1F-A15A-2F6F22B9D2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84283" y="4883915"/>
                        <a:ext cx="7451726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Объект 131">
            <a:extLst>
              <a:ext uri="{FF2B5EF4-FFF2-40B4-BE49-F238E27FC236}">
                <a16:creationId xmlns:a16="http://schemas.microsoft.com/office/drawing/2014/main" id="{A5716DEF-9A19-491D-AD42-448F4C67B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59139"/>
              </p:ext>
            </p:extLst>
          </p:nvPr>
        </p:nvGraphicFramePr>
        <p:xfrm>
          <a:off x="6096000" y="5782061"/>
          <a:ext cx="18938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58640" imgH="685800" progId="Equation.DSMT4">
                  <p:embed/>
                </p:oleObj>
              </mc:Choice>
              <mc:Fallback>
                <p:oleObj name="Equation" r:id="rId25" imgW="1358640" imgH="685800" progId="Equation.DSMT4">
                  <p:embed/>
                  <p:pic>
                    <p:nvPicPr>
                      <p:cNvPr id="132" name="Объект 131">
                        <a:extLst>
                          <a:ext uri="{FF2B5EF4-FFF2-40B4-BE49-F238E27FC236}">
                            <a16:creationId xmlns:a16="http://schemas.microsoft.com/office/drawing/2014/main" id="{A5716DEF-9A19-491D-AD42-448F4C67BC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96000" y="5782061"/>
                        <a:ext cx="1893888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Прямоугольник 132">
            <a:extLst>
              <a:ext uri="{FF2B5EF4-FFF2-40B4-BE49-F238E27FC236}">
                <a16:creationId xmlns:a16="http://schemas.microsoft.com/office/drawing/2014/main" id="{F2328B52-970E-48DE-BECA-B3D8168B3F56}"/>
              </a:ext>
            </a:extLst>
          </p:cNvPr>
          <p:cNvSpPr/>
          <p:nvPr/>
        </p:nvSpPr>
        <p:spPr>
          <a:xfrm>
            <a:off x="8337315" y="6061431"/>
            <a:ext cx="28460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- </a:t>
            </a:r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приведенная масса</a:t>
            </a:r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8ECE503D-B88C-49DD-B71F-C9527980F49F}"/>
              </a:ext>
            </a:extLst>
          </p:cNvPr>
          <p:cNvSpPr/>
          <p:nvPr/>
        </p:nvSpPr>
        <p:spPr>
          <a:xfrm>
            <a:off x="6030996" y="5699871"/>
            <a:ext cx="2367073" cy="1172191"/>
          </a:xfrm>
          <a:prstGeom prst="ellipse">
            <a:avLst/>
          </a:prstGeom>
          <a:solidFill>
            <a:schemeClr val="accent1">
              <a:alpha val="1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56661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8478" y="-11935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ЛИТЕРАТУР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9BB6EB53-B167-422A-B241-1B2918B683F0}"/>
              </a:ext>
            </a:extLst>
          </p:cNvPr>
          <p:cNvSpPr txBox="1"/>
          <p:nvPr/>
        </p:nvSpPr>
        <p:spPr>
          <a:xfrm>
            <a:off x="1651000" y="604782"/>
            <a:ext cx="10286999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.В. Савельев. Курс физики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ебное пособие. В 3-х тт. Т.1. Механика. Молекулярная физика. – 6-е изд., стер. – СПб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ательство «Лань», 2017. – 352с.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 </a:t>
            </a:r>
            <a:r>
              <a:rPr lang="en-US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8114-0684-5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8114-0685-2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>
              <a:buAutoNum type="arabicPeriod" startAt="2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П. Калашников, М.А.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мондырев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Основы физики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2 т. Т.1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аборатория знаний, 2017. –                 542с.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</a:t>
            </a:r>
            <a:r>
              <a:rPr lang="en-US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3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4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Д.В. Сивухин. Общий курс физики. Учеб. пособие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узов. В 5 т. Т.1. Механика. – 4-е изд.,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т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ФИЗМАТЛИТ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-во МФТИ. 2002. – 560с.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</a:t>
            </a:r>
            <a:r>
              <a:rPr lang="en-US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9-Х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           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7-6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5-7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               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8-4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447675"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.Е.Иродов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Механика. Основные законы. – 13-е изд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ия знаний, 2017. – 312с. .    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 </a:t>
            </a:r>
            <a:r>
              <a:rPr lang="en-US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4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78-5-00101-495-9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pic>
        <p:nvPicPr>
          <p:cNvPr id="22554" name="Picture 26" descr="(12+) Курс общей физики. Уч.пособие. В 3-х тт. Т.1. Механика. Молекулярная физика">
            <a:extLst>
              <a:ext uri="{FF2B5EF4-FFF2-40B4-BE49-F238E27FC236}">
                <a16:creationId xmlns:a16="http://schemas.microsoft.com/office/drawing/2014/main" id="{14B5E98C-A5D8-4CD1-891F-AAECFB2FC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90" y="604783"/>
            <a:ext cx="813766" cy="1249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56" name="Picture 28" descr="Картинки по запросу калашников смондырев основы физики">
            <a:extLst>
              <a:ext uri="{FF2B5EF4-FFF2-40B4-BE49-F238E27FC236}">
                <a16:creationId xmlns:a16="http://schemas.microsoft.com/office/drawing/2014/main" id="{F23C1E4C-51A9-4D39-9413-F4BC9F308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509" y="1986708"/>
            <a:ext cx="959103" cy="125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6E7C93B8-2A9F-4C31-836B-31537D21960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77" y="3419999"/>
            <a:ext cx="813766" cy="1251947"/>
          </a:xfrm>
          <a:prstGeom prst="rect">
            <a:avLst/>
          </a:prstGeom>
        </p:spPr>
      </p:pic>
      <p:pic>
        <p:nvPicPr>
          <p:cNvPr id="22560" name="Picture 32" descr="Картинки по запросу Иродов И.Е.  Основные законы механики">
            <a:extLst>
              <a:ext uri="{FF2B5EF4-FFF2-40B4-BE49-F238E27FC236}">
                <a16:creationId xmlns:a16="http://schemas.microsoft.com/office/drawing/2014/main" id="{55875284-51EB-47ED-8887-B1E9C40100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77" y="4910869"/>
            <a:ext cx="819582" cy="1279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58806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ТЕРМИНОЛОГИЯ И ОПРЕДЕЛЕНИЯ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DB03BC55-0F71-4504-AE43-8E07E3DE61F7}"/>
              </a:ext>
            </a:extLst>
          </p:cNvPr>
          <p:cNvSpPr/>
          <p:nvPr/>
        </p:nvSpPr>
        <p:spPr>
          <a:xfrm>
            <a:off x="239735" y="3841468"/>
            <a:ext cx="11368649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МКНУТАЯ СИСТЕМА. </a:t>
            </a:r>
            <a:r>
              <a:rPr lang="ru-RU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Такие системы тел, в которых сумма всех сил равна нулю. </a:t>
            </a:r>
          </a:p>
          <a:p>
            <a:pPr algn="just"/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B9A5FE65-8C34-4AC8-B4A6-A848E462E61C}"/>
              </a:ext>
            </a:extLst>
          </p:cNvPr>
          <p:cNvSpPr/>
          <p:nvPr/>
        </p:nvSpPr>
        <p:spPr>
          <a:xfrm>
            <a:off x="239736" y="1146394"/>
            <a:ext cx="11368649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ИЗОЛИРОВАННАЯ СИСТЕМА. </a:t>
            </a:r>
            <a:r>
              <a:rPr lang="ru-RU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Такие системы тел, на которые НЕ действуют никакие внешние силы.</a:t>
            </a:r>
          </a:p>
          <a:p>
            <a:pPr algn="just"/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B7BBD89-9E6A-4333-B7B9-7E868958B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073277"/>
              </p:ext>
            </p:extLst>
          </p:nvPr>
        </p:nvGraphicFramePr>
        <p:xfrm>
          <a:off x="4732420" y="4814579"/>
          <a:ext cx="1537761" cy="89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355320" progId="Equation.DSMT4">
                  <p:embed/>
                </p:oleObj>
              </mc:Choice>
              <mc:Fallback>
                <p:oleObj name="Equation" r:id="rId3" imgW="609480" imgH="35532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AB7BBD89-9E6A-4333-B7B9-7E868958B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2420" y="4814579"/>
                        <a:ext cx="1537761" cy="897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4037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ЗАКОН СОХРАНЕНИЯ ИМПУЛЬС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4" name="Стрелка: вправо 23">
            <a:extLst>
              <a:ext uri="{FF2B5EF4-FFF2-40B4-BE49-F238E27FC236}">
                <a16:creationId xmlns:a16="http://schemas.microsoft.com/office/drawing/2014/main" id="{CAAFF092-E929-48CD-8842-FFC144B1B5F0}"/>
              </a:ext>
            </a:extLst>
          </p:cNvPr>
          <p:cNvSpPr/>
          <p:nvPr/>
        </p:nvSpPr>
        <p:spPr>
          <a:xfrm>
            <a:off x="3096159" y="1935568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9" name="Объект 68">
            <a:extLst>
              <a:ext uri="{FF2B5EF4-FFF2-40B4-BE49-F238E27FC236}">
                <a16:creationId xmlns:a16="http://schemas.microsoft.com/office/drawing/2014/main" id="{A2EFAC16-B844-44AF-8A66-66A7AC177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79537"/>
              </p:ext>
            </p:extLst>
          </p:nvPr>
        </p:nvGraphicFramePr>
        <p:xfrm>
          <a:off x="4718014" y="884181"/>
          <a:ext cx="1910423" cy="708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355320" progId="Equation.DSMT4">
                  <p:embed/>
                </p:oleObj>
              </mc:Choice>
              <mc:Fallback>
                <p:oleObj name="Equation" r:id="rId3" imgW="965160" imgH="355320" progId="Equation.DSMT4">
                  <p:embed/>
                  <p:pic>
                    <p:nvPicPr>
                      <p:cNvPr id="69" name="Объект 68">
                        <a:extLst>
                          <a:ext uri="{FF2B5EF4-FFF2-40B4-BE49-F238E27FC236}">
                            <a16:creationId xmlns:a16="http://schemas.microsoft.com/office/drawing/2014/main" id="{A2EFAC16-B844-44AF-8A66-66A7AC177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8014" y="884181"/>
                        <a:ext cx="1910423" cy="708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>
            <a:extLst>
              <a:ext uri="{FF2B5EF4-FFF2-40B4-BE49-F238E27FC236}">
                <a16:creationId xmlns:a16="http://schemas.microsoft.com/office/drawing/2014/main" id="{94719607-71E4-4D23-A48E-E00E0704C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40706"/>
              </p:ext>
            </p:extLst>
          </p:nvPr>
        </p:nvGraphicFramePr>
        <p:xfrm>
          <a:off x="1086844" y="1612648"/>
          <a:ext cx="16779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482400" progId="Equation.DSMT4">
                  <p:embed/>
                </p:oleObj>
              </mc:Choice>
              <mc:Fallback>
                <p:oleObj name="Equation" r:id="rId5" imgW="723600" imgH="482400" progId="Equation.DSMT4">
                  <p:embed/>
                  <p:pic>
                    <p:nvPicPr>
                      <p:cNvPr id="47" name="Объект 46">
                        <a:extLst>
                          <a:ext uri="{FF2B5EF4-FFF2-40B4-BE49-F238E27FC236}">
                            <a16:creationId xmlns:a16="http://schemas.microsoft.com/office/drawing/2014/main" id="{94719607-71E4-4D23-A48E-E00E0704C5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6844" y="1612648"/>
                        <a:ext cx="1677988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>
            <a:extLst>
              <a:ext uri="{FF2B5EF4-FFF2-40B4-BE49-F238E27FC236}">
                <a16:creationId xmlns:a16="http://schemas.microsoft.com/office/drawing/2014/main" id="{3A422EB0-94C1-46C6-84B8-9580B2346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694950"/>
              </p:ext>
            </p:extLst>
          </p:nvPr>
        </p:nvGraphicFramePr>
        <p:xfrm>
          <a:off x="4418086" y="1902735"/>
          <a:ext cx="2510278" cy="44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360" imgH="380880" progId="Equation.DSMT4">
                  <p:embed/>
                </p:oleObj>
              </mc:Choice>
              <mc:Fallback>
                <p:oleObj name="Equation" r:id="rId7" imgW="2133360" imgH="380880" progId="Equation.DSMT4">
                  <p:embed/>
                  <p:pic>
                    <p:nvPicPr>
                      <p:cNvPr id="49" name="Объект 48">
                        <a:extLst>
                          <a:ext uri="{FF2B5EF4-FFF2-40B4-BE49-F238E27FC236}">
                            <a16:creationId xmlns:a16="http://schemas.microsoft.com/office/drawing/2014/main" id="{3A422EB0-94C1-46C6-84B8-9580B2346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8086" y="1902735"/>
                        <a:ext cx="2510278" cy="448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Стрелка: вправо 59">
            <a:extLst>
              <a:ext uri="{FF2B5EF4-FFF2-40B4-BE49-F238E27FC236}">
                <a16:creationId xmlns:a16="http://schemas.microsoft.com/office/drawing/2014/main" id="{A19A2923-649D-40E7-ABC9-D27CA98A94F8}"/>
              </a:ext>
            </a:extLst>
          </p:cNvPr>
          <p:cNvSpPr/>
          <p:nvPr/>
        </p:nvSpPr>
        <p:spPr>
          <a:xfrm>
            <a:off x="7259691" y="1968187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" name="Объект 67">
            <a:extLst>
              <a:ext uri="{FF2B5EF4-FFF2-40B4-BE49-F238E27FC236}">
                <a16:creationId xmlns:a16="http://schemas.microsoft.com/office/drawing/2014/main" id="{090069DE-5C5F-4069-9089-1104CF32F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12142"/>
              </p:ext>
            </p:extLst>
          </p:nvPr>
        </p:nvGraphicFramePr>
        <p:xfrm>
          <a:off x="8324850" y="1847850"/>
          <a:ext cx="32273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43200" imgH="444240" progId="Equation.DSMT4">
                  <p:embed/>
                </p:oleObj>
              </mc:Choice>
              <mc:Fallback>
                <p:oleObj name="Equation" r:id="rId9" imgW="2743200" imgH="44424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24850" y="1847850"/>
                        <a:ext cx="322738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Стрелка: вправо 69">
            <a:extLst>
              <a:ext uri="{FF2B5EF4-FFF2-40B4-BE49-F238E27FC236}">
                <a16:creationId xmlns:a16="http://schemas.microsoft.com/office/drawing/2014/main" id="{981E816E-BF87-42A9-B39E-643C8435D0D1}"/>
              </a:ext>
            </a:extLst>
          </p:cNvPr>
          <p:cNvSpPr/>
          <p:nvPr/>
        </p:nvSpPr>
        <p:spPr>
          <a:xfrm>
            <a:off x="1086844" y="3196577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Объект 70">
            <a:extLst>
              <a:ext uri="{FF2B5EF4-FFF2-40B4-BE49-F238E27FC236}">
                <a16:creationId xmlns:a16="http://schemas.microsoft.com/office/drawing/2014/main" id="{504347BD-DA17-47B1-9806-DCD45CFAF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878516"/>
              </p:ext>
            </p:extLst>
          </p:nvPr>
        </p:nvGraphicFramePr>
        <p:xfrm>
          <a:off x="2160588" y="3059113"/>
          <a:ext cx="35099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84400" imgH="444240" progId="Equation.DSMT4">
                  <p:embed/>
                </p:oleObj>
              </mc:Choice>
              <mc:Fallback>
                <p:oleObj name="Equation" r:id="rId11" imgW="2984400" imgH="444240" progId="Equation.DSMT4">
                  <p:embed/>
                  <p:pic>
                    <p:nvPicPr>
                      <p:cNvPr id="71" name="Объект 70">
                        <a:extLst>
                          <a:ext uri="{FF2B5EF4-FFF2-40B4-BE49-F238E27FC236}">
                            <a16:creationId xmlns:a16="http://schemas.microsoft.com/office/drawing/2014/main" id="{504347BD-DA17-47B1-9806-DCD45CFAF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60588" y="3059113"/>
                        <a:ext cx="350996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Стрелка: вправо 71">
            <a:extLst>
              <a:ext uri="{FF2B5EF4-FFF2-40B4-BE49-F238E27FC236}">
                <a16:creationId xmlns:a16="http://schemas.microsoft.com/office/drawing/2014/main" id="{FA41C250-D4AA-4809-962F-89B4BC20A931}"/>
              </a:ext>
            </a:extLst>
          </p:cNvPr>
          <p:cNvSpPr/>
          <p:nvPr/>
        </p:nvSpPr>
        <p:spPr>
          <a:xfrm>
            <a:off x="6002474" y="3150339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3" name="Объект 72">
            <a:extLst>
              <a:ext uri="{FF2B5EF4-FFF2-40B4-BE49-F238E27FC236}">
                <a16:creationId xmlns:a16="http://schemas.microsoft.com/office/drawing/2014/main" id="{C1C1DF35-5D63-4E3D-A433-4D3067045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711995"/>
              </p:ext>
            </p:extLst>
          </p:nvPr>
        </p:nvGraphicFramePr>
        <p:xfrm>
          <a:off x="7737475" y="2962275"/>
          <a:ext cx="28225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00120" imgH="444240" progId="Equation.DSMT4">
                  <p:embed/>
                </p:oleObj>
              </mc:Choice>
              <mc:Fallback>
                <p:oleObj name="Equation" r:id="rId13" imgW="2400120" imgH="444240" progId="Equation.DSMT4">
                  <p:embed/>
                  <p:pic>
                    <p:nvPicPr>
                      <p:cNvPr id="73" name="Объект 72">
                        <a:extLst>
                          <a:ext uri="{FF2B5EF4-FFF2-40B4-BE49-F238E27FC236}">
                            <a16:creationId xmlns:a16="http://schemas.microsoft.com/office/drawing/2014/main" id="{C1C1DF35-5D63-4E3D-A433-4D3067045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37475" y="2962275"/>
                        <a:ext cx="2822575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Стрелка: вправо 73">
            <a:extLst>
              <a:ext uri="{FF2B5EF4-FFF2-40B4-BE49-F238E27FC236}">
                <a16:creationId xmlns:a16="http://schemas.microsoft.com/office/drawing/2014/main" id="{D6040F51-C6B6-46AB-9ABB-762C41C6235C}"/>
              </a:ext>
            </a:extLst>
          </p:cNvPr>
          <p:cNvSpPr/>
          <p:nvPr/>
        </p:nvSpPr>
        <p:spPr>
          <a:xfrm>
            <a:off x="3727414" y="3900976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5" name="Объект 74">
            <a:extLst>
              <a:ext uri="{FF2B5EF4-FFF2-40B4-BE49-F238E27FC236}">
                <a16:creationId xmlns:a16="http://schemas.microsoft.com/office/drawing/2014/main" id="{8E1044FE-5985-4600-9539-74EF5820C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989920"/>
              </p:ext>
            </p:extLst>
          </p:nvPr>
        </p:nvGraphicFramePr>
        <p:xfrm>
          <a:off x="5163480" y="3804378"/>
          <a:ext cx="22399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760" imgH="444240" progId="Equation.DSMT4">
                  <p:embed/>
                </p:oleObj>
              </mc:Choice>
              <mc:Fallback>
                <p:oleObj name="Equation" r:id="rId15" imgW="1904760" imgH="444240" progId="Equation.DSMT4">
                  <p:embed/>
                  <p:pic>
                    <p:nvPicPr>
                      <p:cNvPr id="75" name="Объект 74">
                        <a:extLst>
                          <a:ext uri="{FF2B5EF4-FFF2-40B4-BE49-F238E27FC236}">
                            <a16:creationId xmlns:a16="http://schemas.microsoft.com/office/drawing/2014/main" id="{8E1044FE-5985-4600-9539-74EF5820C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63480" y="3804378"/>
                        <a:ext cx="2239962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Стрелка: вправо 75">
            <a:extLst>
              <a:ext uri="{FF2B5EF4-FFF2-40B4-BE49-F238E27FC236}">
                <a16:creationId xmlns:a16="http://schemas.microsoft.com/office/drawing/2014/main" id="{D9C485F4-6348-4A24-A802-8C56C9672845}"/>
              </a:ext>
            </a:extLst>
          </p:cNvPr>
          <p:cNvSpPr/>
          <p:nvPr/>
        </p:nvSpPr>
        <p:spPr>
          <a:xfrm>
            <a:off x="2378126" y="4614464"/>
            <a:ext cx="1436066" cy="742242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7" name="Объект 76">
            <a:extLst>
              <a:ext uri="{FF2B5EF4-FFF2-40B4-BE49-F238E27FC236}">
                <a16:creationId xmlns:a16="http://schemas.microsoft.com/office/drawing/2014/main" id="{DB029D1F-B54B-4A3E-8400-A2B1A181A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573466"/>
              </p:ext>
            </p:extLst>
          </p:nvPr>
        </p:nvGraphicFramePr>
        <p:xfrm>
          <a:off x="4222714" y="4529695"/>
          <a:ext cx="3827112" cy="74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95200" imgH="406080" progId="Equation.DSMT4">
                  <p:embed/>
                </p:oleObj>
              </mc:Choice>
              <mc:Fallback>
                <p:oleObj name="Equation" r:id="rId17" imgW="2095200" imgH="406080" progId="Equation.DSMT4">
                  <p:embed/>
                  <p:pic>
                    <p:nvPicPr>
                      <p:cNvPr id="77" name="Объект 76">
                        <a:extLst>
                          <a:ext uri="{FF2B5EF4-FFF2-40B4-BE49-F238E27FC236}">
                            <a16:creationId xmlns:a16="http://schemas.microsoft.com/office/drawing/2014/main" id="{DB029D1F-B54B-4A3E-8400-A2B1A181A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22714" y="4529695"/>
                        <a:ext cx="3827112" cy="742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Прямоугольник 77">
            <a:extLst>
              <a:ext uri="{FF2B5EF4-FFF2-40B4-BE49-F238E27FC236}">
                <a16:creationId xmlns:a16="http://schemas.microsoft.com/office/drawing/2014/main" id="{1A990644-ECC4-4EE4-87FD-5107038F6B54}"/>
              </a:ext>
            </a:extLst>
          </p:cNvPr>
          <p:cNvSpPr/>
          <p:nvPr/>
        </p:nvSpPr>
        <p:spPr>
          <a:xfrm>
            <a:off x="183589" y="5766522"/>
            <a:ext cx="11368649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СОХРАНЕНИЯ ИМПУЛЬСА. </a:t>
            </a:r>
            <a:r>
              <a:rPr lang="ru-RU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 замкнутой системе тел для нерелятивистских скоростей импульс системы остается постоянным</a:t>
            </a:r>
          </a:p>
          <a:p>
            <a:pPr algn="just"/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3565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1286" y="29404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РАБОТА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8E278DD4-7F8A-4E26-9F1E-94E69E1EA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043226"/>
              </p:ext>
            </p:extLst>
          </p:nvPr>
        </p:nvGraphicFramePr>
        <p:xfrm>
          <a:off x="2681633" y="784803"/>
          <a:ext cx="26098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469800" progId="Equation.DSMT4">
                  <p:embed/>
                </p:oleObj>
              </mc:Choice>
              <mc:Fallback>
                <p:oleObj name="Equation" r:id="rId3" imgW="1409400" imgH="4698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8E278DD4-7F8A-4E26-9F1E-94E69E1EA2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1633" y="784803"/>
                        <a:ext cx="260985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25C24348-F6BD-4387-9F38-732B1FBE1169}"/>
              </a:ext>
            </a:extLst>
          </p:cNvPr>
          <p:cNvSpPr txBox="1"/>
          <p:nvPr/>
        </p:nvSpPr>
        <p:spPr>
          <a:xfrm>
            <a:off x="32548" y="3750077"/>
            <a:ext cx="12126904" cy="3911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ru-RU" sz="2000" i="1" u="sng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Примечание</a:t>
            </a:r>
            <a:r>
              <a:rPr lang="en-US" sz="2000" i="1" u="sng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: 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Обозначение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       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называется </a:t>
            </a:r>
            <a:r>
              <a:rPr lang="ru-RU" sz="2000" b="1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элементарной работой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, а использование 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     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вместо </a:t>
            </a:r>
          </a:p>
          <a:p>
            <a:pPr>
              <a:lnSpc>
                <a:spcPts val="3000"/>
              </a:lnSpc>
            </a:pP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связано с тем, что для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    должно выполняться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                      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, т.к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     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тогда должно трактоваться как реальное приращение работы, но нет никакого смысла в величинах  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      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   , т.к. нет смысла в понятии «работа в точке». Во избежание неверного толкования будем обозначать элементарную работу через                            , хотя в некоторых учебниках в качестве элементарной работы можно встретить обозначение      , но всегда есть оговорка, что это не приращение величины, а элементарная работа. В своей полноте это обозначение раскрывается в теоретической механике, где вводятся понятия виртуальной работы и перемещения, а значок     имеет математический смысл «вариации».</a:t>
            </a:r>
          </a:p>
          <a:p>
            <a:pPr>
              <a:lnSpc>
                <a:spcPts val="3000"/>
              </a:lnSpc>
            </a:pPr>
            <a:endParaRPr lang="ru-RU" sz="20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</a:endParaRPr>
          </a:p>
          <a:p>
            <a:pPr>
              <a:lnSpc>
                <a:spcPts val="3000"/>
              </a:lnSpc>
            </a:pP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 </a:t>
            </a:r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B2DB8FA2-BE0B-4808-ACBC-197DB70FD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67484"/>
              </p:ext>
            </p:extLst>
          </p:nvPr>
        </p:nvGraphicFramePr>
        <p:xfrm>
          <a:off x="3231736" y="3890404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B2DB8FA2-BE0B-4808-ACBC-197DB70FDC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1736" y="3890404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15423C84-2316-43C8-9CF3-354357A6F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133"/>
              </p:ext>
            </p:extLst>
          </p:nvPr>
        </p:nvGraphicFramePr>
        <p:xfrm>
          <a:off x="11764319" y="5036929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15423C84-2316-43C8-9CF3-354357A6FF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64319" y="5036929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54541930-445F-4E20-A68B-C58C1FF06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13803"/>
              </p:ext>
            </p:extLst>
          </p:nvPr>
        </p:nvGraphicFramePr>
        <p:xfrm>
          <a:off x="10934596" y="5384241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54541930-445F-4E20-A68B-C58C1FF06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34596" y="5384241"/>
                        <a:ext cx="330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C9F9734C-3C3E-45DA-9D29-95ACE2865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592479"/>
              </p:ext>
            </p:extLst>
          </p:nvPr>
        </p:nvGraphicFramePr>
        <p:xfrm>
          <a:off x="2745115" y="4270493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241200" progId="Equation.DSMT4">
                  <p:embed/>
                </p:oleObj>
              </mc:Choice>
              <mc:Fallback>
                <p:oleObj name="Equation" r:id="rId11" imgW="330120" imgH="241200" progId="Equation.DSMT4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C9F9734C-3C3E-45DA-9D29-95ACE2865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5115" y="4270493"/>
                        <a:ext cx="330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594554B-1F5B-4E67-AFFF-D226BD180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37571"/>
              </p:ext>
            </p:extLst>
          </p:nvPr>
        </p:nvGraphicFramePr>
        <p:xfrm>
          <a:off x="5545128" y="4016493"/>
          <a:ext cx="1511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749160" progId="Equation.DSMT4">
                  <p:embed/>
                </p:oleObj>
              </mc:Choice>
              <mc:Fallback>
                <p:oleObj name="Equation" r:id="rId12" imgW="1511280" imgH="74916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A594554B-1F5B-4E67-AFFF-D226BD1805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45128" y="4016493"/>
                        <a:ext cx="1511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8BA203B5-32E4-4C8A-AEBD-18EE3A233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69959"/>
              </p:ext>
            </p:extLst>
          </p:nvPr>
        </p:nvGraphicFramePr>
        <p:xfrm>
          <a:off x="7532262" y="4270493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241200" progId="Equation.DSMT4">
                  <p:embed/>
                </p:oleObj>
              </mc:Choice>
              <mc:Fallback>
                <p:oleObj name="Equation" r:id="rId14" imgW="330120" imgH="241200" progId="Equation.DSMT4">
                  <p:embed/>
                  <p:pic>
                    <p:nvPicPr>
                      <p:cNvPr id="30" name="Объект 29">
                        <a:extLst>
                          <a:ext uri="{FF2B5EF4-FFF2-40B4-BE49-F238E27FC236}">
                            <a16:creationId xmlns:a16="http://schemas.microsoft.com/office/drawing/2014/main" id="{8BA203B5-32E4-4C8A-AEBD-18EE3A2333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32262" y="4270493"/>
                        <a:ext cx="330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1571D99B-1E53-4220-A5CB-760B0C511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663645"/>
              </p:ext>
            </p:extLst>
          </p:nvPr>
        </p:nvGraphicFramePr>
        <p:xfrm>
          <a:off x="8049096" y="4595254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1760" imgH="330120" progId="Equation.DSMT4">
                  <p:embed/>
                </p:oleObj>
              </mc:Choice>
              <mc:Fallback>
                <p:oleObj name="Equation" r:id="rId15" imgW="761760" imgH="330120" progId="Equation.DSMT4">
                  <p:embed/>
                  <p:pic>
                    <p:nvPicPr>
                      <p:cNvPr id="31" name="Объект 30">
                        <a:extLst>
                          <a:ext uri="{FF2B5EF4-FFF2-40B4-BE49-F238E27FC236}">
                            <a16:creationId xmlns:a16="http://schemas.microsoft.com/office/drawing/2014/main" id="{1571D99B-1E53-4220-A5CB-760B0C511D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49096" y="4595254"/>
                        <a:ext cx="762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35C6EA46-846E-4BE1-BFFD-FD13B6722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336317"/>
              </p:ext>
            </p:extLst>
          </p:nvPr>
        </p:nvGraphicFramePr>
        <p:xfrm>
          <a:off x="10030134" y="3892326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241200" progId="Equation.DSMT4">
                  <p:embed/>
                </p:oleObj>
              </mc:Choice>
              <mc:Fallback>
                <p:oleObj name="Equation" r:id="rId17" imgW="380880" imgH="241200" progId="Equation.DSMT4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35C6EA46-846E-4BE1-BFFD-FD13B6722E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030134" y="3892326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05494BBE-E2EE-40ED-9D7D-14A728CC7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00727"/>
              </p:ext>
            </p:extLst>
          </p:nvPr>
        </p:nvGraphicFramePr>
        <p:xfrm>
          <a:off x="11434119" y="3890404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241200" progId="Equation.DSMT4">
                  <p:embed/>
                </p:oleObj>
              </mc:Choice>
              <mc:Fallback>
                <p:oleObj name="Equation" r:id="rId19" imgW="330120" imgH="241200" progId="Equation.DSMT4">
                  <p:embed/>
                  <p:pic>
                    <p:nvPicPr>
                      <p:cNvPr id="33" name="Объект 32">
                        <a:extLst>
                          <a:ext uri="{FF2B5EF4-FFF2-40B4-BE49-F238E27FC236}">
                            <a16:creationId xmlns:a16="http://schemas.microsoft.com/office/drawing/2014/main" id="{05494BBE-E2EE-40ED-9D7D-14A728CC7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4119" y="3890404"/>
                        <a:ext cx="330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C77FBC0D-0729-4020-9FAE-1CEBEC5D7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152770"/>
              </p:ext>
            </p:extLst>
          </p:nvPr>
        </p:nvGraphicFramePr>
        <p:xfrm>
          <a:off x="2865457" y="655955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241200" progId="Equation.DSMT4">
                  <p:embed/>
                </p:oleObj>
              </mc:Choice>
              <mc:Fallback>
                <p:oleObj name="Equation" r:id="rId20" imgW="203040" imgH="241200" progId="Equation.DSMT4">
                  <p:embed/>
                  <p:pic>
                    <p:nvPicPr>
                      <p:cNvPr id="34" name="Объект 33">
                        <a:extLst>
                          <a:ext uri="{FF2B5EF4-FFF2-40B4-BE49-F238E27FC236}">
                            <a16:creationId xmlns:a16="http://schemas.microsoft.com/office/drawing/2014/main" id="{C77FBC0D-0729-4020-9FAE-1CEBEC5D78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65457" y="655955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Стрелка: вправо 34">
            <a:extLst>
              <a:ext uri="{FF2B5EF4-FFF2-40B4-BE49-F238E27FC236}">
                <a16:creationId xmlns:a16="http://schemas.microsoft.com/office/drawing/2014/main" id="{FBCCD5A6-18B7-46E2-A7BC-BCAE7F6BF1B2}"/>
              </a:ext>
            </a:extLst>
          </p:cNvPr>
          <p:cNvSpPr/>
          <p:nvPr/>
        </p:nvSpPr>
        <p:spPr>
          <a:xfrm>
            <a:off x="5444806" y="1057815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Объект 41">
            <a:extLst>
              <a:ext uri="{FF2B5EF4-FFF2-40B4-BE49-F238E27FC236}">
                <a16:creationId xmlns:a16="http://schemas.microsoft.com/office/drawing/2014/main" id="{CA36D9C1-BDD8-46B7-B962-77BE5B8C0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83127"/>
              </p:ext>
            </p:extLst>
          </p:nvPr>
        </p:nvGraphicFramePr>
        <p:xfrm>
          <a:off x="6692900" y="615950"/>
          <a:ext cx="486727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28720" imgH="749160" progId="Equation.DSMT4">
                  <p:embed/>
                </p:oleObj>
              </mc:Choice>
              <mc:Fallback>
                <p:oleObj name="Equation" r:id="rId22" imgW="2628720" imgH="749160" progId="Equation.DSMT4">
                  <p:embed/>
                  <p:pic>
                    <p:nvPicPr>
                      <p:cNvPr id="42" name="Объект 41">
                        <a:extLst>
                          <a:ext uri="{FF2B5EF4-FFF2-40B4-BE49-F238E27FC236}">
                            <a16:creationId xmlns:a16="http://schemas.microsoft.com/office/drawing/2014/main" id="{CA36D9C1-BDD8-46B7-B962-77BE5B8C0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92900" y="615950"/>
                        <a:ext cx="4867275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Группа 43">
            <a:extLst>
              <a:ext uri="{FF2B5EF4-FFF2-40B4-BE49-F238E27FC236}">
                <a16:creationId xmlns:a16="http://schemas.microsoft.com/office/drawing/2014/main" id="{140B292E-C7A2-4BBD-A348-02EEBB7D64FD}"/>
              </a:ext>
            </a:extLst>
          </p:cNvPr>
          <p:cNvGrpSpPr/>
          <p:nvPr/>
        </p:nvGrpSpPr>
        <p:grpSpPr>
          <a:xfrm>
            <a:off x="87518" y="539874"/>
            <a:ext cx="3367535" cy="2386625"/>
            <a:chOff x="985390" y="959738"/>
            <a:chExt cx="3367535" cy="2386625"/>
          </a:xfrm>
        </p:grpSpPr>
        <p:grpSp>
          <p:nvGrpSpPr>
            <p:cNvPr id="41" name="Группа 40">
              <a:extLst>
                <a:ext uri="{FF2B5EF4-FFF2-40B4-BE49-F238E27FC236}">
                  <a16:creationId xmlns:a16="http://schemas.microsoft.com/office/drawing/2014/main" id="{5E38ACA4-BDC2-4F78-8607-F28B98B5A94F}"/>
                </a:ext>
              </a:extLst>
            </p:cNvPr>
            <p:cNvGrpSpPr/>
            <p:nvPr/>
          </p:nvGrpSpPr>
          <p:grpSpPr>
            <a:xfrm>
              <a:off x="1058219" y="959738"/>
              <a:ext cx="3294706" cy="2183512"/>
              <a:chOff x="1058219" y="959738"/>
              <a:chExt cx="3294706" cy="2183512"/>
            </a:xfrm>
          </p:grpSpPr>
          <p:grpSp>
            <p:nvGrpSpPr>
              <p:cNvPr id="38" name="Группа 37">
                <a:extLst>
                  <a:ext uri="{FF2B5EF4-FFF2-40B4-BE49-F238E27FC236}">
                    <a16:creationId xmlns:a16="http://schemas.microsoft.com/office/drawing/2014/main" id="{125D617B-910B-44C2-A0FA-AAA65E80A45F}"/>
                  </a:ext>
                </a:extLst>
              </p:cNvPr>
              <p:cNvGrpSpPr/>
              <p:nvPr/>
            </p:nvGrpSpPr>
            <p:grpSpPr>
              <a:xfrm>
                <a:off x="1058219" y="966830"/>
                <a:ext cx="3294706" cy="2176420"/>
                <a:chOff x="1058219" y="966830"/>
                <a:chExt cx="3294706" cy="2176420"/>
              </a:xfrm>
            </p:grpSpPr>
            <p:grpSp>
              <p:nvGrpSpPr>
                <p:cNvPr id="22" name="Группа 21">
                  <a:extLst>
                    <a:ext uri="{FF2B5EF4-FFF2-40B4-BE49-F238E27FC236}">
                      <a16:creationId xmlns:a16="http://schemas.microsoft.com/office/drawing/2014/main" id="{F7030108-0D4D-4BF6-A336-6BFEF907B51B}"/>
                    </a:ext>
                  </a:extLst>
                </p:cNvPr>
                <p:cNvGrpSpPr/>
                <p:nvPr/>
              </p:nvGrpSpPr>
              <p:grpSpPr>
                <a:xfrm>
                  <a:off x="1058219" y="966830"/>
                  <a:ext cx="3294706" cy="2176420"/>
                  <a:chOff x="1020119" y="642980"/>
                  <a:chExt cx="2767913" cy="1672281"/>
                </a:xfrm>
              </p:grpSpPr>
              <p:sp>
                <p:nvSpPr>
                  <p:cNvPr id="14" name="Дуга 13">
                    <a:extLst>
                      <a:ext uri="{FF2B5EF4-FFF2-40B4-BE49-F238E27FC236}">
                        <a16:creationId xmlns:a16="http://schemas.microsoft.com/office/drawing/2014/main" id="{CA1B532E-9D50-4B61-B3EE-303341D5EB21}"/>
                      </a:ext>
                    </a:extLst>
                  </p:cNvPr>
                  <p:cNvSpPr/>
                  <p:nvPr/>
                </p:nvSpPr>
                <p:spPr>
                  <a:xfrm>
                    <a:off x="1473200" y="1242609"/>
                    <a:ext cx="152400" cy="178905"/>
                  </a:xfrm>
                  <a:prstGeom prst="arc">
                    <a:avLst/>
                  </a:prstGeom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grpSp>
                <p:nvGrpSpPr>
                  <p:cNvPr id="17" name="Группа 16">
                    <a:extLst>
                      <a:ext uri="{FF2B5EF4-FFF2-40B4-BE49-F238E27FC236}">
                        <a16:creationId xmlns:a16="http://schemas.microsoft.com/office/drawing/2014/main" id="{609E99D3-D14B-4815-B5E4-C30F80857A21}"/>
                      </a:ext>
                    </a:extLst>
                  </p:cNvPr>
                  <p:cNvGrpSpPr/>
                  <p:nvPr/>
                </p:nvGrpSpPr>
                <p:grpSpPr>
                  <a:xfrm>
                    <a:off x="1020119" y="642980"/>
                    <a:ext cx="2767913" cy="1672281"/>
                    <a:chOff x="1070919" y="1046205"/>
                    <a:chExt cx="2767913" cy="1672281"/>
                  </a:xfrm>
                </p:grpSpPr>
                <p:cxnSp>
                  <p:nvCxnSpPr>
                    <p:cNvPr id="9" name="Прямая со стрелкой 8">
                      <a:extLst>
                        <a:ext uri="{FF2B5EF4-FFF2-40B4-BE49-F238E27FC236}">
                          <a16:creationId xmlns:a16="http://schemas.microsoft.com/office/drawing/2014/main" id="{CB8371B7-94DD-4E15-92A4-621CF0E22D13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1431649" y="1602132"/>
                      <a:ext cx="954157" cy="178905"/>
                    </a:xfrm>
                    <a:prstGeom prst="straightConnector1">
                      <a:avLst/>
                    </a:prstGeom>
                    <a:ln w="34925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3" name="Группа 12">
                      <a:extLst>
                        <a:ext uri="{FF2B5EF4-FFF2-40B4-BE49-F238E27FC236}">
                          <a16:creationId xmlns:a16="http://schemas.microsoft.com/office/drawing/2014/main" id="{3576B1C3-32A0-43C3-B1D2-87BF1AB335E7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070919" y="1046205"/>
                      <a:ext cx="2767913" cy="1672281"/>
                      <a:chOff x="1070919" y="1046205"/>
                      <a:chExt cx="2767913" cy="1672281"/>
                    </a:xfrm>
                  </p:grpSpPr>
                  <p:sp>
                    <p:nvSpPr>
                      <p:cNvPr id="7" name="Полилиния: фигура 6">
                        <a:extLst>
                          <a:ext uri="{FF2B5EF4-FFF2-40B4-BE49-F238E27FC236}">
                            <a16:creationId xmlns:a16="http://schemas.microsoft.com/office/drawing/2014/main" id="{5D2CC22E-D4EC-4E1C-AA99-CD43C863264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070919" y="1046205"/>
                        <a:ext cx="2767913" cy="1672281"/>
                      </a:xfrm>
                      <a:custGeom>
                        <a:avLst/>
                        <a:gdLst>
                          <a:gd name="connsiteX0" fmla="*/ 0 w 2767913"/>
                          <a:gd name="connsiteY0" fmla="*/ 1672281 h 1672281"/>
                          <a:gd name="connsiteX1" fmla="*/ 741405 w 2767913"/>
                          <a:gd name="connsiteY1" fmla="*/ 403654 h 1672281"/>
                          <a:gd name="connsiteX2" fmla="*/ 2767913 w 2767913"/>
                          <a:gd name="connsiteY2" fmla="*/ 0 h 1672281"/>
                          <a:gd name="connsiteX3" fmla="*/ 2767913 w 2767913"/>
                          <a:gd name="connsiteY3" fmla="*/ 0 h 167228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2767913" h="1672281">
                            <a:moveTo>
                              <a:pt x="0" y="1672281"/>
                            </a:moveTo>
                            <a:cubicBezTo>
                              <a:pt x="140043" y="1177324"/>
                              <a:pt x="280086" y="682367"/>
                              <a:pt x="741405" y="403654"/>
                            </a:cubicBezTo>
                            <a:cubicBezTo>
                              <a:pt x="1202724" y="124941"/>
                              <a:pt x="2767913" y="0"/>
                              <a:pt x="2767913" y="0"/>
                            </a:cubicBezTo>
                            <a:lnTo>
                              <a:pt x="2767913" y="0"/>
                            </a:lnTo>
                          </a:path>
                        </a:pathLst>
                      </a:custGeom>
                      <a:noFill/>
                      <a:ln w="38100"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 dirty="0"/>
                      </a:p>
                    </p:txBody>
                  </p:sp>
                  <p:cxnSp>
                    <p:nvCxnSpPr>
                      <p:cNvPr id="12" name="Прямая со стрелкой 11">
                        <a:extLst>
                          <a:ext uri="{FF2B5EF4-FFF2-40B4-BE49-F238E27FC236}">
                            <a16:creationId xmlns:a16="http://schemas.microsoft.com/office/drawing/2014/main" id="{19B7585D-797B-49E8-A073-E7863F35969B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441174" y="1461731"/>
                        <a:ext cx="371150" cy="319306"/>
                      </a:xfrm>
                      <a:prstGeom prst="straightConnector1">
                        <a:avLst/>
                      </a:prstGeom>
                      <a:ln w="38100">
                        <a:solidFill>
                          <a:srgbClr val="FF000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aphicFrame>
                  <p:nvGraphicFramePr>
                    <p:cNvPr id="18" name="Объект 17">
                      <a:extLst>
                        <a:ext uri="{FF2B5EF4-FFF2-40B4-BE49-F238E27FC236}">
                          <a16:creationId xmlns:a16="http://schemas.microsoft.com/office/drawing/2014/main" id="{A2A3EFDD-AB84-41FB-9B48-406CCB9AB7AB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087058018"/>
                        </p:ext>
                      </p:extLst>
                    </p:nvPr>
                  </p:nvGraphicFramePr>
                  <p:xfrm>
                    <a:off x="2367446" y="1475334"/>
                    <a:ext cx="241300" cy="2921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4" imgW="241200" imgH="291960" progId="Equation.DSMT4">
                            <p:embed/>
                          </p:oleObj>
                        </mc:Choice>
                        <mc:Fallback>
                          <p:oleObj name="Equation" r:id="rId24" imgW="241200" imgH="291960" progId="Equation.DSMT4">
                            <p:embed/>
                            <p:pic>
                              <p:nvPicPr>
                                <p:cNvPr id="18" name="Объект 17">
                                  <a:extLst>
                                    <a:ext uri="{FF2B5EF4-FFF2-40B4-BE49-F238E27FC236}">
                                      <a16:creationId xmlns:a16="http://schemas.microsoft.com/office/drawing/2014/main" id="{A2A3EFDD-AB84-41FB-9B48-406CCB9AB7AB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367446" y="1475334"/>
                                  <a:ext cx="241300" cy="2921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9" name="Объект 18">
                      <a:extLst>
                        <a:ext uri="{FF2B5EF4-FFF2-40B4-BE49-F238E27FC236}">
                          <a16:creationId xmlns:a16="http://schemas.microsoft.com/office/drawing/2014/main" id="{4739BF5A-FEE0-4ACC-8C7D-D596DE0A5F7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280210980"/>
                        </p:ext>
                      </p:extLst>
                    </p:nvPr>
                  </p:nvGraphicFramePr>
                  <p:xfrm>
                    <a:off x="1298575" y="1366838"/>
                    <a:ext cx="292100" cy="3175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6" imgW="291960" imgH="317160" progId="Equation.DSMT4">
                            <p:embed/>
                          </p:oleObj>
                        </mc:Choice>
                        <mc:Fallback>
                          <p:oleObj name="Equation" r:id="rId26" imgW="291960" imgH="317160" progId="Equation.DSMT4">
                            <p:embed/>
                            <p:pic>
                              <p:nvPicPr>
                                <p:cNvPr id="19" name="Объект 18">
                                  <a:extLst>
                                    <a:ext uri="{FF2B5EF4-FFF2-40B4-BE49-F238E27FC236}">
                                      <a16:creationId xmlns:a16="http://schemas.microsoft.com/office/drawing/2014/main" id="{4739BF5A-FEE0-4ACC-8C7D-D596DE0A5F72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298575" y="1366838"/>
                                  <a:ext cx="292100" cy="3175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1" name="Объект 20">
                      <a:extLst>
                        <a:ext uri="{FF2B5EF4-FFF2-40B4-BE49-F238E27FC236}">
                          <a16:creationId xmlns:a16="http://schemas.microsoft.com/office/drawing/2014/main" id="{78250C2D-E7E9-481A-9700-370428D12AD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432109813"/>
                        </p:ext>
                      </p:extLst>
                    </p:nvPr>
                  </p:nvGraphicFramePr>
                  <p:xfrm>
                    <a:off x="1800777" y="1475334"/>
                    <a:ext cx="215900" cy="1905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8" imgW="215640" imgH="190440" progId="Equation.DSMT4">
                            <p:embed/>
                          </p:oleObj>
                        </mc:Choice>
                        <mc:Fallback>
                          <p:oleObj name="Equation" r:id="rId28" imgW="215640" imgH="190440" progId="Equation.DSMT4">
                            <p:embed/>
                            <p:pic>
                              <p:nvPicPr>
                                <p:cNvPr id="21" name="Объект 20">
                                  <a:extLst>
                                    <a:ext uri="{FF2B5EF4-FFF2-40B4-BE49-F238E27FC236}">
                                      <a16:creationId xmlns:a16="http://schemas.microsoft.com/office/drawing/2014/main" id="{78250C2D-E7E9-481A-9700-370428D12AD2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800777" y="1475334"/>
                                  <a:ext cx="215900" cy="1905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sp>
              <p:nvSpPr>
                <p:cNvPr id="36" name="Овал 35">
                  <a:extLst>
                    <a:ext uri="{FF2B5EF4-FFF2-40B4-BE49-F238E27FC236}">
                      <a16:creationId xmlns:a16="http://schemas.microsoft.com/office/drawing/2014/main" id="{33F4D34B-0913-46F8-BF9A-CB196D296EEA}"/>
                    </a:ext>
                  </a:extLst>
                </p:cNvPr>
                <p:cNvSpPr/>
                <p:nvPr/>
              </p:nvSpPr>
              <p:spPr>
                <a:xfrm>
                  <a:off x="1066800" y="2901950"/>
                  <a:ext cx="88900" cy="889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37" name="Овал 36">
                  <a:extLst>
                    <a:ext uri="{FF2B5EF4-FFF2-40B4-BE49-F238E27FC236}">
                      <a16:creationId xmlns:a16="http://schemas.microsoft.com/office/drawing/2014/main" id="{934C9CB9-7396-4476-A1AF-74E9FC964685}"/>
                    </a:ext>
                  </a:extLst>
                </p:cNvPr>
                <p:cNvSpPr/>
                <p:nvPr/>
              </p:nvSpPr>
              <p:spPr>
                <a:xfrm>
                  <a:off x="3835400" y="979530"/>
                  <a:ext cx="88900" cy="889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80A57502-323B-4F35-B569-13996C1B806B}"/>
                  </a:ext>
                </a:extLst>
              </p:cNvPr>
              <p:cNvSpPr txBox="1"/>
              <p:nvPr/>
            </p:nvSpPr>
            <p:spPr>
              <a:xfrm>
                <a:off x="1111249" y="2761508"/>
                <a:ext cx="3476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i="1" dirty="0">
                    <a:solidFill>
                      <a:schemeClr val="accent1">
                        <a:lumMod val="75000"/>
                      </a:schemeClr>
                    </a:solidFill>
                    <a:latin typeface="Constantia" panose="02030602050306030303" pitchFamily="18" charset="0"/>
                  </a:rPr>
                  <a:t>1</a:t>
                </a: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C83BD54-DC91-41C5-A161-D2D95EA22D13}"/>
                  </a:ext>
                </a:extLst>
              </p:cNvPr>
              <p:cNvSpPr txBox="1"/>
              <p:nvPr/>
            </p:nvSpPr>
            <p:spPr>
              <a:xfrm>
                <a:off x="3706003" y="959738"/>
                <a:ext cx="3476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i="1" dirty="0">
                    <a:solidFill>
                      <a:schemeClr val="accent1">
                        <a:lumMod val="75000"/>
                      </a:schemeClr>
                    </a:solidFill>
                    <a:latin typeface="Constantia" panose="02030602050306030303" pitchFamily="18" charset="0"/>
                  </a:rPr>
                  <a:t>2</a:t>
                </a:r>
              </a:p>
            </p:txBody>
          </p:sp>
        </p:grp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BF8BF4D-A09E-443F-B271-BBE40DC6E8DA}"/>
                </a:ext>
              </a:extLst>
            </p:cNvPr>
            <p:cNvSpPr txBox="1"/>
            <p:nvPr/>
          </p:nvSpPr>
          <p:spPr>
            <a:xfrm>
              <a:off x="985390" y="2977031"/>
              <a:ext cx="3476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solidFill>
                    <a:schemeClr val="accent1">
                      <a:lumMod val="75000"/>
                    </a:schemeClr>
                  </a:solidFill>
                  <a:latin typeface="Constantia" panose="02030602050306030303" pitchFamily="18" charset="0"/>
                </a:rPr>
                <a:t>L</a:t>
              </a:r>
              <a:endParaRPr lang="ru-RU" b="1" i="1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endParaRPr>
            </a:p>
          </p:txBody>
        </p:sp>
      </p:grpSp>
      <p:graphicFrame>
        <p:nvGraphicFramePr>
          <p:cNvPr id="45" name="Объект 44">
            <a:extLst>
              <a:ext uri="{FF2B5EF4-FFF2-40B4-BE49-F238E27FC236}">
                <a16:creationId xmlns:a16="http://schemas.microsoft.com/office/drawing/2014/main" id="{F6C7735C-2124-4C5E-9C61-4616D3E89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987643"/>
              </p:ext>
            </p:extLst>
          </p:nvPr>
        </p:nvGraphicFramePr>
        <p:xfrm>
          <a:off x="836360" y="2343853"/>
          <a:ext cx="3738423" cy="549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01640" imgH="368280" progId="Equation.DSMT4">
                  <p:embed/>
                </p:oleObj>
              </mc:Choice>
              <mc:Fallback>
                <p:oleObj name="Equation" r:id="rId30" imgW="2501640" imgH="368280" progId="Equation.DSMT4">
                  <p:embed/>
                  <p:pic>
                    <p:nvPicPr>
                      <p:cNvPr id="45" name="Объект 44">
                        <a:extLst>
                          <a:ext uri="{FF2B5EF4-FFF2-40B4-BE49-F238E27FC236}">
                            <a16:creationId xmlns:a16="http://schemas.microsoft.com/office/drawing/2014/main" id="{F6C7735C-2124-4C5E-9C61-4616D3E89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36360" y="2343853"/>
                        <a:ext cx="3738423" cy="549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>
            <a:extLst>
              <a:ext uri="{FF2B5EF4-FFF2-40B4-BE49-F238E27FC236}">
                <a16:creationId xmlns:a16="http://schemas.microsoft.com/office/drawing/2014/main" id="{D6781960-A976-4535-8A80-23E94EFCD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321874"/>
              </p:ext>
            </p:extLst>
          </p:nvPr>
        </p:nvGraphicFramePr>
        <p:xfrm>
          <a:off x="4796642" y="2097499"/>
          <a:ext cx="7015645" cy="154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790960" imgH="1269720" progId="Equation.DSMT4">
                  <p:embed/>
                </p:oleObj>
              </mc:Choice>
              <mc:Fallback>
                <p:oleObj name="Equation" r:id="rId32" imgW="5790960" imgH="1269720" progId="Equation.DSMT4">
                  <p:embed/>
                  <p:pic>
                    <p:nvPicPr>
                      <p:cNvPr id="46" name="Объект 45">
                        <a:extLst>
                          <a:ext uri="{FF2B5EF4-FFF2-40B4-BE49-F238E27FC236}">
                            <a16:creationId xmlns:a16="http://schemas.microsoft.com/office/drawing/2014/main" id="{D6781960-A976-4535-8A80-23E94EFCD1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796642" y="2097499"/>
                        <a:ext cx="7015645" cy="1540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6861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5250" y="-71470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РАБОТА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42" name="Объект 41">
            <a:extLst>
              <a:ext uri="{FF2B5EF4-FFF2-40B4-BE49-F238E27FC236}">
                <a16:creationId xmlns:a16="http://schemas.microsoft.com/office/drawing/2014/main" id="{CA36D9C1-BDD8-46B7-B962-77BE5B8C0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794247"/>
              </p:ext>
            </p:extLst>
          </p:nvPr>
        </p:nvGraphicFramePr>
        <p:xfrm>
          <a:off x="455613" y="637570"/>
          <a:ext cx="2124949" cy="91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609480" progId="Equation.DSMT4">
                  <p:embed/>
                </p:oleObj>
              </mc:Choice>
              <mc:Fallback>
                <p:oleObj name="Equation" r:id="rId3" imgW="1422360" imgH="609480" progId="Equation.DSMT4">
                  <p:embed/>
                  <p:pic>
                    <p:nvPicPr>
                      <p:cNvPr id="42" name="Объект 41">
                        <a:extLst>
                          <a:ext uri="{FF2B5EF4-FFF2-40B4-BE49-F238E27FC236}">
                            <a16:creationId xmlns:a16="http://schemas.microsoft.com/office/drawing/2014/main" id="{CA36D9C1-BDD8-46B7-B962-77BE5B8C0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613" y="637570"/>
                        <a:ext cx="2124949" cy="910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>
            <a:extLst>
              <a:ext uri="{FF2B5EF4-FFF2-40B4-BE49-F238E27FC236}">
                <a16:creationId xmlns:a16="http://schemas.microsoft.com/office/drawing/2014/main" id="{7DF881CF-9DC9-43D4-A31E-7C016543B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107749"/>
              </p:ext>
            </p:extLst>
          </p:nvPr>
        </p:nvGraphicFramePr>
        <p:xfrm>
          <a:off x="3247281" y="479583"/>
          <a:ext cx="1156103" cy="899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622080" progId="Equation.DSMT4">
                  <p:embed/>
                </p:oleObj>
              </mc:Choice>
              <mc:Fallback>
                <p:oleObj name="Equation" r:id="rId5" imgW="799920" imgH="622080" progId="Equation.DSMT4">
                  <p:embed/>
                  <p:pic>
                    <p:nvPicPr>
                      <p:cNvPr id="47" name="Объект 46">
                        <a:extLst>
                          <a:ext uri="{FF2B5EF4-FFF2-40B4-BE49-F238E27FC236}">
                            <a16:creationId xmlns:a16="http://schemas.microsoft.com/office/drawing/2014/main" id="{7DF881CF-9DC9-43D4-A31E-7C016543B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7281" y="479583"/>
                        <a:ext cx="1156103" cy="899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>
            <a:extLst>
              <a:ext uri="{FF2B5EF4-FFF2-40B4-BE49-F238E27FC236}">
                <a16:creationId xmlns:a16="http://schemas.microsoft.com/office/drawing/2014/main" id="{83FEF5BD-E91E-4D0C-9B00-29E1907E0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245288"/>
              </p:ext>
            </p:extLst>
          </p:nvPr>
        </p:nvGraphicFramePr>
        <p:xfrm>
          <a:off x="2844272" y="770653"/>
          <a:ext cx="3683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48" name="Объект 47">
                        <a:extLst>
                          <a:ext uri="{FF2B5EF4-FFF2-40B4-BE49-F238E27FC236}">
                            <a16:creationId xmlns:a16="http://schemas.microsoft.com/office/drawing/2014/main" id="{83FEF5BD-E91E-4D0C-9B00-29E1907E0E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4272" y="770653"/>
                        <a:ext cx="368300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>
            <a:extLst>
              <a:ext uri="{FF2B5EF4-FFF2-40B4-BE49-F238E27FC236}">
                <a16:creationId xmlns:a16="http://schemas.microsoft.com/office/drawing/2014/main" id="{EF5D9307-005D-4956-97A8-7438238E4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3751"/>
              </p:ext>
            </p:extLst>
          </p:nvPr>
        </p:nvGraphicFramePr>
        <p:xfrm>
          <a:off x="4735512" y="412521"/>
          <a:ext cx="28098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42920" imgH="723600" progId="Equation.DSMT4">
                  <p:embed/>
                </p:oleObj>
              </mc:Choice>
              <mc:Fallback>
                <p:oleObj name="Equation" r:id="rId9" imgW="1942920" imgH="723600" progId="Equation.DSMT4">
                  <p:embed/>
                  <p:pic>
                    <p:nvPicPr>
                      <p:cNvPr id="49" name="Объект 48">
                        <a:extLst>
                          <a:ext uri="{FF2B5EF4-FFF2-40B4-BE49-F238E27FC236}">
                            <a16:creationId xmlns:a16="http://schemas.microsoft.com/office/drawing/2014/main" id="{EF5D9307-005D-4956-97A8-7438238E4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5512" y="412521"/>
                        <a:ext cx="280987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Прямоугольник 49">
            <a:extLst>
              <a:ext uri="{FF2B5EF4-FFF2-40B4-BE49-F238E27FC236}">
                <a16:creationId xmlns:a16="http://schemas.microsoft.com/office/drawing/2014/main" id="{19911D75-7C47-48F4-9AB8-9AC59AC30E8D}"/>
              </a:ext>
            </a:extLst>
          </p:cNvPr>
          <p:cNvSpPr/>
          <p:nvPr/>
        </p:nvSpPr>
        <p:spPr>
          <a:xfrm>
            <a:off x="7613771" y="582899"/>
            <a:ext cx="16633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Учитывая, </a:t>
            </a:r>
          </a:p>
        </p:txBody>
      </p:sp>
      <p:graphicFrame>
        <p:nvGraphicFramePr>
          <p:cNvPr id="51" name="Объект 50">
            <a:extLst>
              <a:ext uri="{FF2B5EF4-FFF2-40B4-BE49-F238E27FC236}">
                <a16:creationId xmlns:a16="http://schemas.microsoft.com/office/drawing/2014/main" id="{4CC601CF-3C42-47AA-8C7C-E1A852BCF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609865"/>
              </p:ext>
            </p:extLst>
          </p:nvPr>
        </p:nvGraphicFramePr>
        <p:xfrm>
          <a:off x="9522050" y="507901"/>
          <a:ext cx="12668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317160" progId="Equation.DSMT4">
                  <p:embed/>
                </p:oleObj>
              </mc:Choice>
              <mc:Fallback>
                <p:oleObj name="Equation" r:id="rId11" imgW="876240" imgH="317160" progId="Equation.DSMT4">
                  <p:embed/>
                  <p:pic>
                    <p:nvPicPr>
                      <p:cNvPr id="51" name="Объект 50">
                        <a:extLst>
                          <a:ext uri="{FF2B5EF4-FFF2-40B4-BE49-F238E27FC236}">
                            <a16:creationId xmlns:a16="http://schemas.microsoft.com/office/drawing/2014/main" id="{4CC601CF-3C42-47AA-8C7C-E1A852BCF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22050" y="507901"/>
                        <a:ext cx="1266825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>
            <a:extLst>
              <a:ext uri="{FF2B5EF4-FFF2-40B4-BE49-F238E27FC236}">
                <a16:creationId xmlns:a16="http://schemas.microsoft.com/office/drawing/2014/main" id="{E17A53C3-58C6-4B82-B3D6-176BACBEF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14076"/>
              </p:ext>
            </p:extLst>
          </p:nvPr>
        </p:nvGraphicFramePr>
        <p:xfrm>
          <a:off x="9099550" y="1272640"/>
          <a:ext cx="24796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14320" imgH="596880" progId="Equation.DSMT4">
                  <p:embed/>
                </p:oleObj>
              </mc:Choice>
              <mc:Fallback>
                <p:oleObj name="Equation" r:id="rId13" imgW="1714320" imgH="596880" progId="Equation.DSMT4">
                  <p:embed/>
                  <p:pic>
                    <p:nvPicPr>
                      <p:cNvPr id="52" name="Объект 51">
                        <a:extLst>
                          <a:ext uri="{FF2B5EF4-FFF2-40B4-BE49-F238E27FC236}">
                            <a16:creationId xmlns:a16="http://schemas.microsoft.com/office/drawing/2014/main" id="{E17A53C3-58C6-4B82-B3D6-176BACBEF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99550" y="1272640"/>
                        <a:ext cx="24796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Овал 2">
            <a:extLst>
              <a:ext uri="{FF2B5EF4-FFF2-40B4-BE49-F238E27FC236}">
                <a16:creationId xmlns:a16="http://schemas.microsoft.com/office/drawing/2014/main" id="{130D38B9-678C-40E7-A9D3-67AC41E1F1CC}"/>
              </a:ext>
            </a:extLst>
          </p:cNvPr>
          <p:cNvSpPr/>
          <p:nvPr/>
        </p:nvSpPr>
        <p:spPr>
          <a:xfrm>
            <a:off x="334723" y="275737"/>
            <a:ext cx="2366728" cy="1307296"/>
          </a:xfrm>
          <a:prstGeom prst="ellipse">
            <a:avLst/>
          </a:prstGeom>
          <a:solidFill>
            <a:schemeClr val="accent1">
              <a:alpha val="1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Овал 52">
            <a:extLst>
              <a:ext uri="{FF2B5EF4-FFF2-40B4-BE49-F238E27FC236}">
                <a16:creationId xmlns:a16="http://schemas.microsoft.com/office/drawing/2014/main" id="{4945B0AB-0612-405E-B086-94718EB8B692}"/>
              </a:ext>
            </a:extLst>
          </p:cNvPr>
          <p:cNvSpPr/>
          <p:nvPr/>
        </p:nvSpPr>
        <p:spPr>
          <a:xfrm>
            <a:off x="9522050" y="971447"/>
            <a:ext cx="2366728" cy="1307296"/>
          </a:xfrm>
          <a:prstGeom prst="ellipse">
            <a:avLst/>
          </a:prstGeom>
          <a:solidFill>
            <a:schemeClr val="accent1">
              <a:alpha val="1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Заголовок 1">
            <a:extLst>
              <a:ext uri="{FF2B5EF4-FFF2-40B4-BE49-F238E27FC236}">
                <a16:creationId xmlns:a16="http://schemas.microsoft.com/office/drawing/2014/main" id="{C040C29F-65A3-4653-B8D4-3E2F4AD05B98}"/>
              </a:ext>
            </a:extLst>
          </p:cNvPr>
          <p:cNvSpPr txBox="1">
            <a:spLocks/>
          </p:cNvSpPr>
          <p:nvPr/>
        </p:nvSpPr>
        <p:spPr>
          <a:xfrm>
            <a:off x="164902" y="3418001"/>
            <a:ext cx="11862195" cy="6799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ЕДИНИЦЫ ИЗМЕРЕНИЯ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55" name="Объект 54">
            <a:extLst>
              <a:ext uri="{FF2B5EF4-FFF2-40B4-BE49-F238E27FC236}">
                <a16:creationId xmlns:a16="http://schemas.microsoft.com/office/drawing/2014/main" id="{677DF0A7-AD69-4B06-A9D1-312DDD444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42222"/>
              </p:ext>
            </p:extLst>
          </p:nvPr>
        </p:nvGraphicFramePr>
        <p:xfrm>
          <a:off x="454291" y="4310157"/>
          <a:ext cx="51482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736880" imgH="647640" progId="Equation.DSMT4">
                  <p:embed/>
                </p:oleObj>
              </mc:Choice>
              <mc:Fallback>
                <p:oleObj name="Equation" r:id="rId15" imgW="4736880" imgH="647640" progId="Equation.DSMT4">
                  <p:embed/>
                  <p:pic>
                    <p:nvPicPr>
                      <p:cNvPr id="55" name="Объект 54">
                        <a:extLst>
                          <a:ext uri="{FF2B5EF4-FFF2-40B4-BE49-F238E27FC236}">
                            <a16:creationId xmlns:a16="http://schemas.microsoft.com/office/drawing/2014/main" id="{677DF0A7-AD69-4B06-A9D1-312DDD4445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4291" y="4310157"/>
                        <a:ext cx="5148262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Прямоугольник 55">
            <a:extLst>
              <a:ext uri="{FF2B5EF4-FFF2-40B4-BE49-F238E27FC236}">
                <a16:creationId xmlns:a16="http://schemas.microsoft.com/office/drawing/2014/main" id="{B1CA8C30-C1DC-45F8-B34C-EC66839DA538}"/>
              </a:ext>
            </a:extLst>
          </p:cNvPr>
          <p:cNvSpPr/>
          <p:nvPr/>
        </p:nvSpPr>
        <p:spPr>
          <a:xfrm>
            <a:off x="806905" y="3845838"/>
            <a:ext cx="44430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solidFill>
                  <a:srgbClr val="FF0000"/>
                </a:solidFill>
                <a:latin typeface="Constantia" panose="02030602050306030303" pitchFamily="18" charset="0"/>
              </a:rPr>
              <a:t>СИ</a:t>
            </a:r>
          </a:p>
        </p:txBody>
      </p:sp>
      <p:sp>
        <p:nvSpPr>
          <p:cNvPr id="57" name="Прямоугольник 56">
            <a:extLst>
              <a:ext uri="{FF2B5EF4-FFF2-40B4-BE49-F238E27FC236}">
                <a16:creationId xmlns:a16="http://schemas.microsoft.com/office/drawing/2014/main" id="{AF07C753-60BE-4F71-824D-FA5DEDB1F997}"/>
              </a:ext>
            </a:extLst>
          </p:cNvPr>
          <p:cNvSpPr/>
          <p:nvPr/>
        </p:nvSpPr>
        <p:spPr>
          <a:xfrm>
            <a:off x="6942062" y="3924297"/>
            <a:ext cx="44430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solidFill>
                  <a:srgbClr val="FF0000"/>
                </a:solidFill>
                <a:latin typeface="Constantia" panose="02030602050306030303" pitchFamily="18" charset="0"/>
              </a:rPr>
              <a:t>СГС</a:t>
            </a:r>
          </a:p>
        </p:txBody>
      </p:sp>
      <p:graphicFrame>
        <p:nvGraphicFramePr>
          <p:cNvPr id="58" name="Объект 57">
            <a:extLst>
              <a:ext uri="{FF2B5EF4-FFF2-40B4-BE49-F238E27FC236}">
                <a16:creationId xmlns:a16="http://schemas.microsoft.com/office/drawing/2014/main" id="{D36D063E-C6A7-498F-AAD0-578DE692C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631875"/>
              </p:ext>
            </p:extLst>
          </p:nvPr>
        </p:nvGraphicFramePr>
        <p:xfrm>
          <a:off x="6140450" y="4320061"/>
          <a:ext cx="54387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003640" imgH="647640" progId="Equation.DSMT4">
                  <p:embed/>
                </p:oleObj>
              </mc:Choice>
              <mc:Fallback>
                <p:oleObj name="Equation" r:id="rId17" imgW="5003640" imgH="647640" progId="Equation.DSMT4">
                  <p:embed/>
                  <p:pic>
                    <p:nvPicPr>
                      <p:cNvPr id="58" name="Объект 57">
                        <a:extLst>
                          <a:ext uri="{FF2B5EF4-FFF2-40B4-BE49-F238E27FC236}">
                            <a16:creationId xmlns:a16="http://schemas.microsoft.com/office/drawing/2014/main" id="{D36D063E-C6A7-498F-AAD0-578DE692CC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40450" y="4320061"/>
                        <a:ext cx="5438775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>
            <a:extLst>
              <a:ext uri="{FF2B5EF4-FFF2-40B4-BE49-F238E27FC236}">
                <a16:creationId xmlns:a16="http://schemas.microsoft.com/office/drawing/2014/main" id="{C70E0322-3035-4078-963D-3612D67D8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184153"/>
              </p:ext>
            </p:extLst>
          </p:nvPr>
        </p:nvGraphicFramePr>
        <p:xfrm>
          <a:off x="4805362" y="4944157"/>
          <a:ext cx="21891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22360" imgH="317160" progId="Equation.DSMT4">
                  <p:embed/>
                </p:oleObj>
              </mc:Choice>
              <mc:Fallback>
                <p:oleObj name="Equation" r:id="rId19" imgW="1422360" imgH="317160" progId="Equation.DSMT4">
                  <p:embed/>
                  <p:pic>
                    <p:nvPicPr>
                      <p:cNvPr id="59" name="Объект 58">
                        <a:extLst>
                          <a:ext uri="{FF2B5EF4-FFF2-40B4-BE49-F238E27FC236}">
                            <a16:creationId xmlns:a16="http://schemas.microsoft.com/office/drawing/2014/main" id="{C70E0322-3035-4078-963D-3612D67D8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05362" y="4944157"/>
                        <a:ext cx="2189163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Заголовок 1">
            <a:extLst>
              <a:ext uri="{FF2B5EF4-FFF2-40B4-BE49-F238E27FC236}">
                <a16:creationId xmlns:a16="http://schemas.microsoft.com/office/drawing/2014/main" id="{6803FDE8-BA80-44E6-A3A4-BD4D4EA2734D}"/>
              </a:ext>
            </a:extLst>
          </p:cNvPr>
          <p:cNvSpPr txBox="1">
            <a:spLocks/>
          </p:cNvSpPr>
          <p:nvPr/>
        </p:nvSpPr>
        <p:spPr>
          <a:xfrm>
            <a:off x="1983917" y="1698933"/>
            <a:ext cx="8721497" cy="6799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МОЩНОСТЬ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61" name="Прямоугольник 60">
            <a:extLst>
              <a:ext uri="{FF2B5EF4-FFF2-40B4-BE49-F238E27FC236}">
                <a16:creationId xmlns:a16="http://schemas.microsoft.com/office/drawing/2014/main" id="{90C5FA78-D8D1-480B-84DE-3C18068F4226}"/>
              </a:ext>
            </a:extLst>
          </p:cNvPr>
          <p:cNvSpPr/>
          <p:nvPr/>
        </p:nvSpPr>
        <p:spPr>
          <a:xfrm>
            <a:off x="199577" y="2217812"/>
            <a:ext cx="116892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Работа, отнесенная к единице времени называется </a:t>
            </a:r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мощность.</a:t>
            </a:r>
          </a:p>
        </p:txBody>
      </p:sp>
      <p:graphicFrame>
        <p:nvGraphicFramePr>
          <p:cNvPr id="63" name="Объект 62">
            <a:extLst>
              <a:ext uri="{FF2B5EF4-FFF2-40B4-BE49-F238E27FC236}">
                <a16:creationId xmlns:a16="http://schemas.microsoft.com/office/drawing/2014/main" id="{8E8A22EE-83B1-4AEE-BD35-28DD1FCE5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262227"/>
              </p:ext>
            </p:extLst>
          </p:nvPr>
        </p:nvGraphicFramePr>
        <p:xfrm>
          <a:off x="627063" y="5276850"/>
          <a:ext cx="48037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19360" imgH="761760" progId="Equation.DSMT4">
                  <p:embed/>
                </p:oleObj>
              </mc:Choice>
              <mc:Fallback>
                <p:oleObj name="Equation" r:id="rId21" imgW="4419360" imgH="761760" progId="Equation.DSMT4">
                  <p:embed/>
                  <p:pic>
                    <p:nvPicPr>
                      <p:cNvPr id="63" name="Объект 62">
                        <a:extLst>
                          <a:ext uri="{FF2B5EF4-FFF2-40B4-BE49-F238E27FC236}">
                            <a16:creationId xmlns:a16="http://schemas.microsoft.com/office/drawing/2014/main" id="{8E8A22EE-83B1-4AEE-BD35-28DD1FCE5E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7063" y="5276850"/>
                        <a:ext cx="48037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>
            <a:extLst>
              <a:ext uri="{FF2B5EF4-FFF2-40B4-BE49-F238E27FC236}">
                <a16:creationId xmlns:a16="http://schemas.microsoft.com/office/drawing/2014/main" id="{07490CE2-2F4E-4BCA-ACB9-9FFF43819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90272"/>
              </p:ext>
            </p:extLst>
          </p:nvPr>
        </p:nvGraphicFramePr>
        <p:xfrm>
          <a:off x="6107113" y="5322888"/>
          <a:ext cx="51196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711680" imgH="761760" progId="Equation.DSMT4">
                  <p:embed/>
                </p:oleObj>
              </mc:Choice>
              <mc:Fallback>
                <p:oleObj name="Equation" r:id="rId23" imgW="4711680" imgH="761760" progId="Equation.DSMT4">
                  <p:embed/>
                  <p:pic>
                    <p:nvPicPr>
                      <p:cNvPr id="64" name="Объект 63">
                        <a:extLst>
                          <a:ext uri="{FF2B5EF4-FFF2-40B4-BE49-F238E27FC236}">
                            <a16:creationId xmlns:a16="http://schemas.microsoft.com/office/drawing/2014/main" id="{07490CE2-2F4E-4BCA-ACB9-9FFF438198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07113" y="5322888"/>
                        <a:ext cx="5119687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>
            <a:extLst>
              <a:ext uri="{FF2B5EF4-FFF2-40B4-BE49-F238E27FC236}">
                <a16:creationId xmlns:a16="http://schemas.microsoft.com/office/drawing/2014/main" id="{EE61EB4C-8354-4F55-B449-8A8FE9451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50868"/>
              </p:ext>
            </p:extLst>
          </p:nvPr>
        </p:nvGraphicFramePr>
        <p:xfrm>
          <a:off x="4519613" y="6069013"/>
          <a:ext cx="27955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815840" imgH="317160" progId="Equation.DSMT4">
                  <p:embed/>
                </p:oleObj>
              </mc:Choice>
              <mc:Fallback>
                <p:oleObj name="Equation" r:id="rId25" imgW="1815840" imgH="317160" progId="Equation.DSMT4">
                  <p:embed/>
                  <p:pic>
                    <p:nvPicPr>
                      <p:cNvPr id="65" name="Объект 64">
                        <a:extLst>
                          <a:ext uri="{FF2B5EF4-FFF2-40B4-BE49-F238E27FC236}">
                            <a16:creationId xmlns:a16="http://schemas.microsoft.com/office/drawing/2014/main" id="{EE61EB4C-8354-4F55-B449-8A8FE9451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19613" y="6069013"/>
                        <a:ext cx="2795587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>
            <a:extLst>
              <a:ext uri="{FF2B5EF4-FFF2-40B4-BE49-F238E27FC236}">
                <a16:creationId xmlns:a16="http://schemas.microsoft.com/office/drawing/2014/main" id="{9A027960-9F1C-43BA-A064-420A9EE43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35582"/>
              </p:ext>
            </p:extLst>
          </p:nvPr>
        </p:nvGraphicFramePr>
        <p:xfrm>
          <a:off x="4010025" y="2538413"/>
          <a:ext cx="46688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225600" imgH="672840" progId="Equation.DSMT4">
                  <p:embed/>
                </p:oleObj>
              </mc:Choice>
              <mc:Fallback>
                <p:oleObj name="Equation" r:id="rId27" imgW="3225600" imgH="672840" progId="Equation.DSMT4">
                  <p:embed/>
                  <p:pic>
                    <p:nvPicPr>
                      <p:cNvPr id="66" name="Объект 65">
                        <a:extLst>
                          <a:ext uri="{FF2B5EF4-FFF2-40B4-BE49-F238E27FC236}">
                            <a16:creationId xmlns:a16="http://schemas.microsoft.com/office/drawing/2014/main" id="{9A027960-9F1C-43BA-A064-420A9EE43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010025" y="2538413"/>
                        <a:ext cx="4668838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1078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5248" y="7436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РАБОТА И КИНЕТИЧЕСКАЯ ЭНЕРГИЯ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50" name="Прямоугольник 49">
            <a:extLst>
              <a:ext uri="{FF2B5EF4-FFF2-40B4-BE49-F238E27FC236}">
                <a16:creationId xmlns:a16="http://schemas.microsoft.com/office/drawing/2014/main" id="{19911D75-7C47-48F4-9AB8-9AC59AC30E8D}"/>
              </a:ext>
            </a:extLst>
          </p:cNvPr>
          <p:cNvSpPr/>
          <p:nvPr/>
        </p:nvSpPr>
        <p:spPr>
          <a:xfrm>
            <a:off x="3362324" y="1670444"/>
            <a:ext cx="20176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Рассмотрим </a:t>
            </a:r>
          </a:p>
        </p:txBody>
      </p:sp>
      <p:graphicFrame>
        <p:nvGraphicFramePr>
          <p:cNvPr id="52" name="Объект 51">
            <a:extLst>
              <a:ext uri="{FF2B5EF4-FFF2-40B4-BE49-F238E27FC236}">
                <a16:creationId xmlns:a16="http://schemas.microsoft.com/office/drawing/2014/main" id="{E17A53C3-58C6-4B82-B3D6-176BACBEF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894491"/>
              </p:ext>
            </p:extLst>
          </p:nvPr>
        </p:nvGraphicFramePr>
        <p:xfrm>
          <a:off x="6096000" y="549525"/>
          <a:ext cx="556736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749160" progId="Equation.DSMT4">
                  <p:embed/>
                </p:oleObj>
              </mc:Choice>
              <mc:Fallback>
                <p:oleObj name="Equation" r:id="rId3" imgW="3848040" imgH="749160" progId="Equation.DSMT4">
                  <p:embed/>
                  <p:pic>
                    <p:nvPicPr>
                      <p:cNvPr id="52" name="Объект 51">
                        <a:extLst>
                          <a:ext uri="{FF2B5EF4-FFF2-40B4-BE49-F238E27FC236}">
                            <a16:creationId xmlns:a16="http://schemas.microsoft.com/office/drawing/2014/main" id="{E17A53C3-58C6-4B82-B3D6-176BACBEF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549525"/>
                        <a:ext cx="5567362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Группа 44">
            <a:extLst>
              <a:ext uri="{FF2B5EF4-FFF2-40B4-BE49-F238E27FC236}">
                <a16:creationId xmlns:a16="http://schemas.microsoft.com/office/drawing/2014/main" id="{CCA90137-28A0-497F-AB58-3CD77E23D2E3}"/>
              </a:ext>
            </a:extLst>
          </p:cNvPr>
          <p:cNvGrpSpPr/>
          <p:nvPr/>
        </p:nvGrpSpPr>
        <p:grpSpPr>
          <a:xfrm>
            <a:off x="425957" y="755212"/>
            <a:ext cx="3070239" cy="3970680"/>
            <a:chOff x="873125" y="1002212"/>
            <a:chExt cx="3070239" cy="3970680"/>
          </a:xfrm>
        </p:grpSpPr>
        <p:grpSp>
          <p:nvGrpSpPr>
            <p:cNvPr id="23" name="Группа 22">
              <a:extLst>
                <a:ext uri="{FF2B5EF4-FFF2-40B4-BE49-F238E27FC236}">
                  <a16:creationId xmlns:a16="http://schemas.microsoft.com/office/drawing/2014/main" id="{E8F465A9-314D-4C25-9276-D3825F405BA0}"/>
                </a:ext>
              </a:extLst>
            </p:cNvPr>
            <p:cNvGrpSpPr/>
            <p:nvPr/>
          </p:nvGrpSpPr>
          <p:grpSpPr>
            <a:xfrm>
              <a:off x="888050" y="1002212"/>
              <a:ext cx="3055314" cy="3970680"/>
              <a:chOff x="195477" y="1983102"/>
              <a:chExt cx="3055314" cy="3970680"/>
            </a:xfrm>
          </p:grpSpPr>
          <p:grpSp>
            <p:nvGrpSpPr>
              <p:cNvPr id="22" name="Группа 21">
                <a:extLst>
                  <a:ext uri="{FF2B5EF4-FFF2-40B4-BE49-F238E27FC236}">
                    <a16:creationId xmlns:a16="http://schemas.microsoft.com/office/drawing/2014/main" id="{D6980E8B-56A7-4E38-8ECC-5065026317F8}"/>
                  </a:ext>
                </a:extLst>
              </p:cNvPr>
              <p:cNvGrpSpPr/>
              <p:nvPr/>
            </p:nvGrpSpPr>
            <p:grpSpPr>
              <a:xfrm>
                <a:off x="195477" y="1983102"/>
                <a:ext cx="3055314" cy="3970680"/>
                <a:chOff x="195477" y="1983102"/>
                <a:chExt cx="3055314" cy="3970680"/>
              </a:xfrm>
            </p:grpSpPr>
            <p:grpSp>
              <p:nvGrpSpPr>
                <p:cNvPr id="18" name="Группа 17">
                  <a:extLst>
                    <a:ext uri="{FF2B5EF4-FFF2-40B4-BE49-F238E27FC236}">
                      <a16:creationId xmlns:a16="http://schemas.microsoft.com/office/drawing/2014/main" id="{21019F94-D81C-4299-AF36-44E1214349AA}"/>
                    </a:ext>
                  </a:extLst>
                </p:cNvPr>
                <p:cNvGrpSpPr/>
                <p:nvPr/>
              </p:nvGrpSpPr>
              <p:grpSpPr>
                <a:xfrm>
                  <a:off x="543170" y="2279245"/>
                  <a:ext cx="2362298" cy="3674537"/>
                  <a:chOff x="543170" y="2279245"/>
                  <a:chExt cx="2362298" cy="3674537"/>
                </a:xfrm>
              </p:grpSpPr>
              <p:grpSp>
                <p:nvGrpSpPr>
                  <p:cNvPr id="11" name="Группа 10">
                    <a:extLst>
                      <a:ext uri="{FF2B5EF4-FFF2-40B4-BE49-F238E27FC236}">
                        <a16:creationId xmlns:a16="http://schemas.microsoft.com/office/drawing/2014/main" id="{F3BA1EEE-A0D1-466B-BE58-1B08B5D1EEFC}"/>
                      </a:ext>
                    </a:extLst>
                  </p:cNvPr>
                  <p:cNvGrpSpPr/>
                  <p:nvPr/>
                </p:nvGrpSpPr>
                <p:grpSpPr>
                  <a:xfrm>
                    <a:off x="567402" y="2318206"/>
                    <a:ext cx="2335696" cy="3635576"/>
                    <a:chOff x="765313" y="608434"/>
                    <a:chExt cx="2335696" cy="3635576"/>
                  </a:xfrm>
                </p:grpSpPr>
                <p:cxnSp>
                  <p:nvCxnSpPr>
                    <p:cNvPr id="5" name="Прямая со стрелкой 4">
                      <a:extLst>
                        <a:ext uri="{FF2B5EF4-FFF2-40B4-BE49-F238E27FC236}">
                          <a16:creationId xmlns:a16="http://schemas.microsoft.com/office/drawing/2014/main" id="{C770EB88-E00A-4B9D-9CB4-0DA8EA3839A7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765313" y="1669774"/>
                      <a:ext cx="0" cy="2574235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4" name="Прямая со стрелкой 43">
                      <a:extLst>
                        <a:ext uri="{FF2B5EF4-FFF2-40B4-BE49-F238E27FC236}">
                          <a16:creationId xmlns:a16="http://schemas.microsoft.com/office/drawing/2014/main" id="{B042490D-4A58-4648-A237-896F968F8A30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67684" y="608434"/>
                      <a:ext cx="2333325" cy="3635576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6" name="Прямая со стрелкой 65">
                      <a:extLst>
                        <a:ext uri="{FF2B5EF4-FFF2-40B4-BE49-F238E27FC236}">
                          <a16:creationId xmlns:a16="http://schemas.microsoft.com/office/drawing/2014/main" id="{0B8541A5-E7DF-4C03-9138-A06F39253A1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65313" y="608434"/>
                      <a:ext cx="2335696" cy="1130914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3" name="Прямая соединительная линия 12">
                    <a:extLst>
                      <a:ext uri="{FF2B5EF4-FFF2-40B4-BE49-F238E27FC236}">
                        <a16:creationId xmlns:a16="http://schemas.microsoft.com/office/drawing/2014/main" id="{455D6393-EBE9-4F94-885B-177A4043F02C}"/>
                      </a:ext>
                    </a:extLst>
                  </p:cNvPr>
                  <p:cNvCxnSpPr>
                    <a:cxnSpLocks/>
                    <a:endCxn id="70" idx="3"/>
                  </p:cNvCxnSpPr>
                  <p:nvPr/>
                </p:nvCxnSpPr>
                <p:spPr>
                  <a:xfrm flipH="1" flipV="1">
                    <a:off x="543170" y="2279245"/>
                    <a:ext cx="24232" cy="1100302"/>
                  </a:xfrm>
                  <a:prstGeom prst="line">
                    <a:avLst/>
                  </a:prstGeom>
                  <a:ln w="34925">
                    <a:solidFill>
                      <a:schemeClr val="accent1">
                        <a:lumMod val="75000"/>
                      </a:schemeClr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Прямая соединительная линия 66">
                    <a:extLst>
                      <a:ext uri="{FF2B5EF4-FFF2-40B4-BE49-F238E27FC236}">
                        <a16:creationId xmlns:a16="http://schemas.microsoft.com/office/drawing/2014/main" id="{C89601A6-29D4-4742-91EB-493202D9143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67402" y="2318206"/>
                    <a:ext cx="2338066" cy="0"/>
                  </a:xfrm>
                  <a:prstGeom prst="line">
                    <a:avLst/>
                  </a:prstGeom>
                  <a:ln w="34925">
                    <a:solidFill>
                      <a:schemeClr val="accent1">
                        <a:lumMod val="75000"/>
                      </a:schemeClr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1525F460-23AA-42F0-9FAE-F0801A6D93C8}"/>
                    </a:ext>
                  </a:extLst>
                </p:cNvPr>
                <p:cNvSpPr txBox="1"/>
                <p:nvPr/>
              </p:nvSpPr>
              <p:spPr>
                <a:xfrm>
                  <a:off x="195478" y="3271315"/>
                  <a:ext cx="34769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chemeClr val="accent1">
                          <a:lumMod val="75000"/>
                        </a:schemeClr>
                      </a:solidFill>
                      <a:latin typeface="Constantia" panose="02030602050306030303" pitchFamily="18" charset="0"/>
                    </a:rPr>
                    <a:t>A</a:t>
                  </a:r>
                  <a:endParaRPr lang="ru-RU" sz="2400" b="1" i="1" dirty="0">
                    <a:solidFill>
                      <a:schemeClr val="accent1">
                        <a:lumMod val="75000"/>
                      </a:schemeClr>
                    </a:solidFill>
                    <a:latin typeface="Constantia" panose="02030602050306030303" pitchFamily="18" charset="0"/>
                  </a:endParaRPr>
                </a:p>
              </p:txBody>
            </p:sp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8071AF6D-9A3D-4B47-9C15-834D037E29F1}"/>
                    </a:ext>
                  </a:extLst>
                </p:cNvPr>
                <p:cNvSpPr txBox="1"/>
                <p:nvPr/>
              </p:nvSpPr>
              <p:spPr>
                <a:xfrm>
                  <a:off x="2903098" y="1983102"/>
                  <a:ext cx="34769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chemeClr val="accent1">
                          <a:lumMod val="75000"/>
                        </a:schemeClr>
                      </a:solidFill>
                      <a:latin typeface="Constantia" panose="02030602050306030303" pitchFamily="18" charset="0"/>
                    </a:rPr>
                    <a:t>B</a:t>
                  </a:r>
                  <a:endParaRPr lang="ru-RU" sz="2400" b="1" i="1" dirty="0">
                    <a:solidFill>
                      <a:schemeClr val="accent1">
                        <a:lumMod val="75000"/>
                      </a:schemeClr>
                    </a:solidFill>
                    <a:latin typeface="Constantia" panose="02030602050306030303" pitchFamily="18" charset="0"/>
                  </a:endParaRPr>
                </a:p>
              </p:txBody>
            </p:sp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6CF53DBA-3A0C-4A2D-90B8-91AC9C38B0E3}"/>
                    </a:ext>
                  </a:extLst>
                </p:cNvPr>
                <p:cNvSpPr txBox="1"/>
                <p:nvPr/>
              </p:nvSpPr>
              <p:spPr>
                <a:xfrm>
                  <a:off x="195477" y="2048412"/>
                  <a:ext cx="34769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chemeClr val="accent1">
                          <a:lumMod val="75000"/>
                        </a:schemeClr>
                      </a:solidFill>
                      <a:latin typeface="Constantia" panose="02030602050306030303" pitchFamily="18" charset="0"/>
                    </a:rPr>
                    <a:t>C</a:t>
                  </a:r>
                  <a:endParaRPr lang="ru-RU" sz="2400" b="1" i="1" dirty="0">
                    <a:solidFill>
                      <a:schemeClr val="accent1">
                        <a:lumMod val="75000"/>
                      </a:schemeClr>
                    </a:solidFill>
                    <a:latin typeface="Constantia" panose="02030602050306030303" pitchFamily="18" charset="0"/>
                  </a:endParaRPr>
                </a:p>
              </p:txBody>
            </p:sp>
            <p:sp>
              <p:nvSpPr>
                <p:cNvPr id="21" name="Дуга 20">
                  <a:extLst>
                    <a:ext uri="{FF2B5EF4-FFF2-40B4-BE49-F238E27FC236}">
                      <a16:creationId xmlns:a16="http://schemas.microsoft.com/office/drawing/2014/main" id="{93B021C2-9263-4BF5-AAF4-E6888140DF78}"/>
                    </a:ext>
                  </a:extLst>
                </p:cNvPr>
                <p:cNvSpPr/>
                <p:nvPr/>
              </p:nvSpPr>
              <p:spPr>
                <a:xfrm>
                  <a:off x="302419" y="3075533"/>
                  <a:ext cx="511735" cy="525884"/>
                </a:xfrm>
                <a:prstGeom prst="arc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aphicFrame>
              <p:nvGraphicFramePr>
                <p:cNvPr id="71" name="Объект 70">
                  <a:extLst>
                    <a:ext uri="{FF2B5EF4-FFF2-40B4-BE49-F238E27FC236}">
                      <a16:creationId xmlns:a16="http://schemas.microsoft.com/office/drawing/2014/main" id="{5C570C0A-2BDC-4373-9978-894F943A1D3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03877630"/>
                    </p:ext>
                  </p:extLst>
                </p:nvPr>
              </p:nvGraphicFramePr>
              <p:xfrm>
                <a:off x="1855363" y="3871639"/>
                <a:ext cx="814388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685800" imgH="253800" progId="Equation.DSMT4">
                        <p:embed/>
                      </p:oleObj>
                    </mc:Choice>
                    <mc:Fallback>
                      <p:oleObj name="Equation" r:id="rId5" imgW="685800" imgH="253800" progId="Equation.DSMT4">
                        <p:embed/>
                        <p:pic>
                          <p:nvPicPr>
                            <p:cNvPr id="71" name="Объект 70">
                              <a:extLst>
                                <a:ext uri="{FF2B5EF4-FFF2-40B4-BE49-F238E27FC236}">
                                  <a16:creationId xmlns:a16="http://schemas.microsoft.com/office/drawing/2014/main" id="{5C570C0A-2BDC-4373-9978-894F943A1D3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55363" y="3871639"/>
                              <a:ext cx="814388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Объект 71">
                  <a:extLst>
                    <a:ext uri="{FF2B5EF4-FFF2-40B4-BE49-F238E27FC236}">
                      <a16:creationId xmlns:a16="http://schemas.microsoft.com/office/drawing/2014/main" id="{9E78B02D-9EB2-4829-897C-7D269C474A3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9397292"/>
                    </p:ext>
                  </p:extLst>
                </p:nvPr>
              </p:nvGraphicFramePr>
              <p:xfrm>
                <a:off x="249238" y="4111625"/>
                <a:ext cx="211137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77480" imgH="253800" progId="Equation.DSMT4">
                        <p:embed/>
                      </p:oleObj>
                    </mc:Choice>
                    <mc:Fallback>
                      <p:oleObj name="Equation" r:id="rId7" imgW="177480" imgH="253800" progId="Equation.DSMT4">
                        <p:embed/>
                        <p:pic>
                          <p:nvPicPr>
                            <p:cNvPr id="72" name="Объект 71">
                              <a:extLst>
                                <a:ext uri="{FF2B5EF4-FFF2-40B4-BE49-F238E27FC236}">
                                  <a16:creationId xmlns:a16="http://schemas.microsoft.com/office/drawing/2014/main" id="{9E78B02D-9EB2-4829-897C-7D269C474A3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9238" y="4111625"/>
                              <a:ext cx="211137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3" name="Объект 72">
                <a:extLst>
                  <a:ext uri="{FF2B5EF4-FFF2-40B4-BE49-F238E27FC236}">
                    <a16:creationId xmlns:a16="http://schemas.microsoft.com/office/drawing/2014/main" id="{F034DCA0-03B5-4432-A1DA-4A362A14105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4753388"/>
                  </p:ext>
                </p:extLst>
              </p:nvPr>
            </p:nvGraphicFramePr>
            <p:xfrm>
              <a:off x="1373300" y="2583132"/>
              <a:ext cx="36195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04560" imgH="253800" progId="Equation.DSMT4">
                      <p:embed/>
                    </p:oleObj>
                  </mc:Choice>
                  <mc:Fallback>
                    <p:oleObj name="Equation" r:id="rId9" imgW="304560" imgH="253800" progId="Equation.DSMT4">
                      <p:embed/>
                      <p:pic>
                        <p:nvPicPr>
                          <p:cNvPr id="73" name="Объект 72">
                            <a:extLst>
                              <a:ext uri="{FF2B5EF4-FFF2-40B4-BE49-F238E27FC236}">
                                <a16:creationId xmlns:a16="http://schemas.microsoft.com/office/drawing/2014/main" id="{F034DCA0-03B5-4432-A1DA-4A362A14105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373300" y="2583132"/>
                            <a:ext cx="36195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" name="Объект 73">
                <a:extLst>
                  <a:ext uri="{FF2B5EF4-FFF2-40B4-BE49-F238E27FC236}">
                    <a16:creationId xmlns:a16="http://schemas.microsoft.com/office/drawing/2014/main" id="{9C811C58-A96C-48AB-8AE5-D62D774073E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8386309"/>
                  </p:ext>
                </p:extLst>
              </p:nvPr>
            </p:nvGraphicFramePr>
            <p:xfrm>
              <a:off x="732412" y="2912014"/>
              <a:ext cx="255588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15640" imgH="190440" progId="Equation.DSMT4">
                      <p:embed/>
                    </p:oleObj>
                  </mc:Choice>
                  <mc:Fallback>
                    <p:oleObj name="Equation" r:id="rId11" imgW="215640" imgH="190440" progId="Equation.DSMT4">
                      <p:embed/>
                      <p:pic>
                        <p:nvPicPr>
                          <p:cNvPr id="74" name="Объект 73">
                            <a:extLst>
                              <a:ext uri="{FF2B5EF4-FFF2-40B4-BE49-F238E27FC236}">
                                <a16:creationId xmlns:a16="http://schemas.microsoft.com/office/drawing/2014/main" id="{9C811C58-A96C-48AB-8AE5-D62D774073E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32412" y="2912014"/>
                            <a:ext cx="255588" cy="247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5" name="Объект 74">
              <a:extLst>
                <a:ext uri="{FF2B5EF4-FFF2-40B4-BE49-F238E27FC236}">
                  <a16:creationId xmlns:a16="http://schemas.microsoft.com/office/drawing/2014/main" id="{BDF43D18-FF0B-4C48-9AE0-455B62CAE2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5464334"/>
                </p:ext>
              </p:extLst>
            </p:nvPr>
          </p:nvGraphicFramePr>
          <p:xfrm>
            <a:off x="873125" y="1754188"/>
            <a:ext cx="347663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91960" imgH="241200" progId="Equation.DSMT4">
                    <p:embed/>
                  </p:oleObj>
                </mc:Choice>
                <mc:Fallback>
                  <p:oleObj name="Equation" r:id="rId13" imgW="291960" imgH="241200" progId="Equation.DSMT4">
                    <p:embed/>
                    <p:pic>
                      <p:nvPicPr>
                        <p:cNvPr id="75" name="Объект 74">
                          <a:extLst>
                            <a:ext uri="{FF2B5EF4-FFF2-40B4-BE49-F238E27FC236}">
                              <a16:creationId xmlns:a16="http://schemas.microsoft.com/office/drawing/2014/main" id="{BDF43D18-FF0B-4C48-9AE0-455B62CAE2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73125" y="1754188"/>
                          <a:ext cx="347663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" name="Объект 76">
            <a:extLst>
              <a:ext uri="{FF2B5EF4-FFF2-40B4-BE49-F238E27FC236}">
                <a16:creationId xmlns:a16="http://schemas.microsoft.com/office/drawing/2014/main" id="{A6D1CE67-3671-448F-A375-687D5B48C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3989"/>
              </p:ext>
            </p:extLst>
          </p:nvPr>
        </p:nvGraphicFramePr>
        <p:xfrm>
          <a:off x="5185531" y="1664424"/>
          <a:ext cx="1249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280" imgH="368280" progId="Equation.DSMT4">
                  <p:embed/>
                </p:oleObj>
              </mc:Choice>
              <mc:Fallback>
                <p:oleObj name="Equation" r:id="rId15" imgW="863280" imgH="368280" progId="Equation.DSMT4">
                  <p:embed/>
                  <p:pic>
                    <p:nvPicPr>
                      <p:cNvPr id="77" name="Объект 76">
                        <a:extLst>
                          <a:ext uri="{FF2B5EF4-FFF2-40B4-BE49-F238E27FC236}">
                            <a16:creationId xmlns:a16="http://schemas.microsoft.com/office/drawing/2014/main" id="{A6D1CE67-3671-448F-A375-687D5B48C6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85531" y="1664424"/>
                        <a:ext cx="12493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Прямоугольник 77">
            <a:extLst>
              <a:ext uri="{FF2B5EF4-FFF2-40B4-BE49-F238E27FC236}">
                <a16:creationId xmlns:a16="http://schemas.microsoft.com/office/drawing/2014/main" id="{C937021F-5627-44C4-B655-CD29CBD10F7B}"/>
              </a:ext>
            </a:extLst>
          </p:cNvPr>
          <p:cNvSpPr/>
          <p:nvPr/>
        </p:nvSpPr>
        <p:spPr>
          <a:xfrm>
            <a:off x="6595406" y="1670444"/>
            <a:ext cx="25386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 -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длина вектора  </a:t>
            </a:r>
          </a:p>
        </p:txBody>
      </p:sp>
      <p:graphicFrame>
        <p:nvGraphicFramePr>
          <p:cNvPr id="79" name="Объект 78">
            <a:extLst>
              <a:ext uri="{FF2B5EF4-FFF2-40B4-BE49-F238E27FC236}">
                <a16:creationId xmlns:a16="http://schemas.microsoft.com/office/drawing/2014/main" id="{1AB19BAB-D158-4B64-A6C6-A947D60C9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56221"/>
              </p:ext>
            </p:extLst>
          </p:nvPr>
        </p:nvGraphicFramePr>
        <p:xfrm>
          <a:off x="6476344" y="1793875"/>
          <a:ext cx="2381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190440" progId="Equation.DSMT4">
                  <p:embed/>
                </p:oleObj>
              </mc:Choice>
              <mc:Fallback>
                <p:oleObj name="Equation" r:id="rId17" imgW="164880" imgH="190440" progId="Equation.DSMT4">
                  <p:embed/>
                  <p:pic>
                    <p:nvPicPr>
                      <p:cNvPr id="79" name="Объект 78">
                        <a:extLst>
                          <a:ext uri="{FF2B5EF4-FFF2-40B4-BE49-F238E27FC236}">
                            <a16:creationId xmlns:a16="http://schemas.microsoft.com/office/drawing/2014/main" id="{1AB19BAB-D158-4B64-A6C6-A947D60C90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76344" y="1793875"/>
                        <a:ext cx="238125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Объект 79">
            <a:extLst>
              <a:ext uri="{FF2B5EF4-FFF2-40B4-BE49-F238E27FC236}">
                <a16:creationId xmlns:a16="http://schemas.microsoft.com/office/drawing/2014/main" id="{1CBAC3BF-1676-4BDB-8B1C-6FFF02597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010318"/>
              </p:ext>
            </p:extLst>
          </p:nvPr>
        </p:nvGraphicFramePr>
        <p:xfrm>
          <a:off x="9015413" y="1668866"/>
          <a:ext cx="31765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09680" imgH="380880" progId="Equation.DSMT4">
                  <p:embed/>
                </p:oleObj>
              </mc:Choice>
              <mc:Fallback>
                <p:oleObj name="Equation" r:id="rId19" imgW="2209680" imgH="380880" progId="Equation.DSMT4">
                  <p:embed/>
                  <p:pic>
                    <p:nvPicPr>
                      <p:cNvPr id="80" name="Объект 79">
                        <a:extLst>
                          <a:ext uri="{FF2B5EF4-FFF2-40B4-BE49-F238E27FC236}">
                            <a16:creationId xmlns:a16="http://schemas.microsoft.com/office/drawing/2014/main" id="{1CBAC3BF-1676-4BDB-8B1C-6FFF025970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015413" y="1668866"/>
                        <a:ext cx="317658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Объект 80">
            <a:extLst>
              <a:ext uri="{FF2B5EF4-FFF2-40B4-BE49-F238E27FC236}">
                <a16:creationId xmlns:a16="http://schemas.microsoft.com/office/drawing/2014/main" id="{E87716F9-68CD-421A-B41F-A93F3EC79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237957"/>
              </p:ext>
            </p:extLst>
          </p:nvPr>
        </p:nvGraphicFramePr>
        <p:xfrm>
          <a:off x="5439918" y="2194297"/>
          <a:ext cx="41449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882880" imgH="355320" progId="Equation.DSMT4">
                  <p:embed/>
                </p:oleObj>
              </mc:Choice>
              <mc:Fallback>
                <p:oleObj name="Equation" r:id="rId21" imgW="2882880" imgH="355320" progId="Equation.DSMT4">
                  <p:embed/>
                  <p:pic>
                    <p:nvPicPr>
                      <p:cNvPr id="81" name="Объект 80">
                        <a:extLst>
                          <a:ext uri="{FF2B5EF4-FFF2-40B4-BE49-F238E27FC236}">
                            <a16:creationId xmlns:a16="http://schemas.microsoft.com/office/drawing/2014/main" id="{E87716F9-68CD-421A-B41F-A93F3EC793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39918" y="2194297"/>
                        <a:ext cx="4144962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Прямоугольник 81">
            <a:extLst>
              <a:ext uri="{FF2B5EF4-FFF2-40B4-BE49-F238E27FC236}">
                <a16:creationId xmlns:a16="http://schemas.microsoft.com/office/drawing/2014/main" id="{43589D86-D278-4D15-8F05-94BCB41DBD76}"/>
              </a:ext>
            </a:extLst>
          </p:cNvPr>
          <p:cNvSpPr/>
          <p:nvPr/>
        </p:nvSpPr>
        <p:spPr>
          <a:xfrm>
            <a:off x="3478999" y="2716716"/>
            <a:ext cx="8143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Или </a:t>
            </a:r>
          </a:p>
        </p:txBody>
      </p:sp>
      <p:graphicFrame>
        <p:nvGraphicFramePr>
          <p:cNvPr id="83" name="Объект 82">
            <a:extLst>
              <a:ext uri="{FF2B5EF4-FFF2-40B4-BE49-F238E27FC236}">
                <a16:creationId xmlns:a16="http://schemas.microsoft.com/office/drawing/2014/main" id="{4530F5EA-FE13-41A3-933C-31BABA90C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82213"/>
              </p:ext>
            </p:extLst>
          </p:nvPr>
        </p:nvGraphicFramePr>
        <p:xfrm>
          <a:off x="4673177" y="2716716"/>
          <a:ext cx="6577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46440" imgH="368280" progId="Equation.DSMT4">
                  <p:embed/>
                </p:oleObj>
              </mc:Choice>
              <mc:Fallback>
                <p:oleObj name="Equation" r:id="rId23" imgW="4546440" imgH="368280" progId="Equation.DSMT4">
                  <p:embed/>
                  <p:pic>
                    <p:nvPicPr>
                      <p:cNvPr id="83" name="Объект 82">
                        <a:extLst>
                          <a:ext uri="{FF2B5EF4-FFF2-40B4-BE49-F238E27FC236}">
                            <a16:creationId xmlns:a16="http://schemas.microsoft.com/office/drawing/2014/main" id="{4530F5EA-FE13-41A3-933C-31BABA90C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73177" y="2716716"/>
                        <a:ext cx="657701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Прямоугольник 83">
            <a:extLst>
              <a:ext uri="{FF2B5EF4-FFF2-40B4-BE49-F238E27FC236}">
                <a16:creationId xmlns:a16="http://schemas.microsoft.com/office/drawing/2014/main" id="{1AA1E6F7-978C-46AA-9376-00B7CAEFC995}"/>
              </a:ext>
            </a:extLst>
          </p:cNvPr>
          <p:cNvSpPr/>
          <p:nvPr/>
        </p:nvSpPr>
        <p:spPr>
          <a:xfrm>
            <a:off x="1618706" y="3447340"/>
            <a:ext cx="1032189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i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Примечание</a:t>
            </a:r>
            <a:r>
              <a:rPr lang="en-US" sz="2400" i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:</a:t>
            </a:r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1.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Полученное соотношение                     справедливо для любых векторов.  2.   </a:t>
            </a:r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    - есть элементарное </a:t>
            </a:r>
            <a:r>
              <a:rPr lang="ru-RU" sz="2400" b="1" dirty="0">
                <a:solidFill>
                  <a:srgbClr val="002060"/>
                </a:solidFill>
                <a:latin typeface="Constantia" panose="02030602050306030303" pitchFamily="18" charset="0"/>
              </a:rPr>
              <a:t>приращение длины вектора   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. Его нельзя смешивать с </a:t>
            </a:r>
            <a:r>
              <a:rPr lang="ru-RU" sz="2400" b="1" dirty="0">
                <a:solidFill>
                  <a:srgbClr val="002060"/>
                </a:solidFill>
                <a:latin typeface="Constantia" panose="02030602050306030303" pitchFamily="18" charset="0"/>
              </a:rPr>
              <a:t>длиной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 элементарного </a:t>
            </a:r>
            <a:r>
              <a:rPr lang="ru-RU" sz="2400" b="1" dirty="0">
                <a:solidFill>
                  <a:srgbClr val="002060"/>
                </a:solidFill>
                <a:latin typeface="Constantia" panose="02030602050306030303" pitchFamily="18" charset="0"/>
              </a:rPr>
              <a:t>приращения вектора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      . Последняя величина по самому ее смыслу сугубо положительна, а       может иметь и отрицательным и положительным.  </a:t>
            </a:r>
          </a:p>
        </p:txBody>
      </p:sp>
      <p:graphicFrame>
        <p:nvGraphicFramePr>
          <p:cNvPr id="85" name="Объект 84">
            <a:extLst>
              <a:ext uri="{FF2B5EF4-FFF2-40B4-BE49-F238E27FC236}">
                <a16:creationId xmlns:a16="http://schemas.microsoft.com/office/drawing/2014/main" id="{CCD1533E-76C2-49DD-A913-B7820317E0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514839"/>
              </p:ext>
            </p:extLst>
          </p:nvPr>
        </p:nvGraphicFramePr>
        <p:xfrm>
          <a:off x="7729087" y="3500408"/>
          <a:ext cx="14049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77760" imgH="279360" progId="Equation.DSMT4">
                  <p:embed/>
                </p:oleObj>
              </mc:Choice>
              <mc:Fallback>
                <p:oleObj name="Equation" r:id="rId25" imgW="977760" imgH="279360" progId="Equation.DSMT4">
                  <p:embed/>
                  <p:pic>
                    <p:nvPicPr>
                      <p:cNvPr id="85" name="Объект 84">
                        <a:extLst>
                          <a:ext uri="{FF2B5EF4-FFF2-40B4-BE49-F238E27FC236}">
                            <a16:creationId xmlns:a16="http://schemas.microsoft.com/office/drawing/2014/main" id="{CCD1533E-76C2-49DD-A913-B7820317E0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29087" y="3500408"/>
                        <a:ext cx="1404937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Объект 85">
            <a:extLst>
              <a:ext uri="{FF2B5EF4-FFF2-40B4-BE49-F238E27FC236}">
                <a16:creationId xmlns:a16="http://schemas.microsoft.com/office/drawing/2014/main" id="{60A5CBA4-6D82-4410-BEA2-1C19B80A6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726014"/>
              </p:ext>
            </p:extLst>
          </p:nvPr>
        </p:nvGraphicFramePr>
        <p:xfrm>
          <a:off x="4972392" y="3893931"/>
          <a:ext cx="4365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4560" imgH="266400" progId="Equation.DSMT4">
                  <p:embed/>
                </p:oleObj>
              </mc:Choice>
              <mc:Fallback>
                <p:oleObj name="Equation" r:id="rId27" imgW="304560" imgH="266400" progId="Equation.DSMT4">
                  <p:embed/>
                  <p:pic>
                    <p:nvPicPr>
                      <p:cNvPr id="86" name="Объект 85">
                        <a:extLst>
                          <a:ext uri="{FF2B5EF4-FFF2-40B4-BE49-F238E27FC236}">
                            <a16:creationId xmlns:a16="http://schemas.microsoft.com/office/drawing/2014/main" id="{60A5CBA4-6D82-4410-BEA2-1C19B80A69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972392" y="3893931"/>
                        <a:ext cx="436563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Объект 86">
            <a:extLst>
              <a:ext uri="{FF2B5EF4-FFF2-40B4-BE49-F238E27FC236}">
                <a16:creationId xmlns:a16="http://schemas.microsoft.com/office/drawing/2014/main" id="{31E14586-AA72-4B04-9370-F03F58F56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917838"/>
              </p:ext>
            </p:extLst>
          </p:nvPr>
        </p:nvGraphicFramePr>
        <p:xfrm>
          <a:off x="3322349" y="4222504"/>
          <a:ext cx="292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040" imgH="279360" progId="Equation.DSMT4">
                  <p:embed/>
                </p:oleObj>
              </mc:Choice>
              <mc:Fallback>
                <p:oleObj name="Equation" r:id="rId29" imgW="203040" imgH="279360" progId="Equation.DSMT4">
                  <p:embed/>
                  <p:pic>
                    <p:nvPicPr>
                      <p:cNvPr id="87" name="Объект 86">
                        <a:extLst>
                          <a:ext uri="{FF2B5EF4-FFF2-40B4-BE49-F238E27FC236}">
                            <a16:creationId xmlns:a16="http://schemas.microsoft.com/office/drawing/2014/main" id="{31E14586-AA72-4B04-9370-F03F58F56B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322349" y="4222504"/>
                        <a:ext cx="2921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Прямоугольник 87">
            <a:extLst>
              <a:ext uri="{FF2B5EF4-FFF2-40B4-BE49-F238E27FC236}">
                <a16:creationId xmlns:a16="http://schemas.microsoft.com/office/drawing/2014/main" id="{32C07968-5C26-4E10-8264-D539970AC840}"/>
              </a:ext>
            </a:extLst>
          </p:cNvPr>
          <p:cNvSpPr/>
          <p:nvPr/>
        </p:nvSpPr>
        <p:spPr>
          <a:xfrm>
            <a:off x="-26505" y="5963678"/>
            <a:ext cx="12553122" cy="12231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.В. Сивухин. Общий курс физики. Т.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МЕХАНИКА- 4-е изд.,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тереот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– М.: ФИЗМАТЛИТ; Изд-во МФТИ, 2002. – 560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Глава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V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Стр. 130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.Е. Кочин. Векторное Исчисление и Начала Тензорного Исчисления. – 9-е изд.,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тереот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– М.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ука, 1965. – 427с.</a:t>
            </a:r>
          </a:p>
          <a:p>
            <a:pPr lvl="0">
              <a:lnSpc>
                <a:spcPct val="115000"/>
              </a:lnSpc>
              <a:spcAft>
                <a:spcPts val="1000"/>
              </a:spcAft>
            </a:pPr>
            <a:endParaRPr lang="ru-RU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9" name="Объект 88">
            <a:extLst>
              <a:ext uri="{FF2B5EF4-FFF2-40B4-BE49-F238E27FC236}">
                <a16:creationId xmlns:a16="http://schemas.microsoft.com/office/drawing/2014/main" id="{285BC1B1-2DFA-48C5-8D51-175388723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546104"/>
              </p:ext>
            </p:extLst>
          </p:nvPr>
        </p:nvGraphicFramePr>
        <p:xfrm>
          <a:off x="5090205" y="4571857"/>
          <a:ext cx="5143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55320" imgH="330120" progId="Equation.DSMT4">
                  <p:embed/>
                </p:oleObj>
              </mc:Choice>
              <mc:Fallback>
                <p:oleObj name="Equation" r:id="rId31" imgW="355320" imgH="330120" progId="Equation.DSMT4">
                  <p:embed/>
                  <p:pic>
                    <p:nvPicPr>
                      <p:cNvPr id="89" name="Объект 88">
                        <a:extLst>
                          <a:ext uri="{FF2B5EF4-FFF2-40B4-BE49-F238E27FC236}">
                            <a16:creationId xmlns:a16="http://schemas.microsoft.com/office/drawing/2014/main" id="{285BC1B1-2DFA-48C5-8D51-175388723C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090205" y="4571857"/>
                        <a:ext cx="5143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Объект 89">
            <a:extLst>
              <a:ext uri="{FF2B5EF4-FFF2-40B4-BE49-F238E27FC236}">
                <a16:creationId xmlns:a16="http://schemas.microsoft.com/office/drawing/2014/main" id="{89B404B7-FD2D-453C-B9FD-C701A4F7A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106980"/>
              </p:ext>
            </p:extLst>
          </p:nvPr>
        </p:nvGraphicFramePr>
        <p:xfrm>
          <a:off x="5757821" y="4999901"/>
          <a:ext cx="4365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04560" imgH="266400" progId="Equation.DSMT4">
                  <p:embed/>
                </p:oleObj>
              </mc:Choice>
              <mc:Fallback>
                <p:oleObj name="Equation" r:id="rId33" imgW="304560" imgH="266400" progId="Equation.DSMT4">
                  <p:embed/>
                  <p:pic>
                    <p:nvPicPr>
                      <p:cNvPr id="90" name="Объект 89">
                        <a:extLst>
                          <a:ext uri="{FF2B5EF4-FFF2-40B4-BE49-F238E27FC236}">
                            <a16:creationId xmlns:a16="http://schemas.microsoft.com/office/drawing/2014/main" id="{89B404B7-FD2D-453C-B9FD-C701A4F7A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757821" y="4999901"/>
                        <a:ext cx="436563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4811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5248" y="7436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РАБОТА И КИНЕТИЧЕСКАЯ ЭНЕРГИЯ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52" name="Объект 51">
            <a:extLst>
              <a:ext uri="{FF2B5EF4-FFF2-40B4-BE49-F238E27FC236}">
                <a16:creationId xmlns:a16="http://schemas.microsoft.com/office/drawing/2014/main" id="{E17A53C3-58C6-4B82-B3D6-176BACBEF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24313"/>
              </p:ext>
            </p:extLst>
          </p:nvPr>
        </p:nvGraphicFramePr>
        <p:xfrm>
          <a:off x="3533803" y="1163955"/>
          <a:ext cx="7754937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59320" imgH="1460160" progId="Equation.DSMT4">
                  <p:embed/>
                </p:oleObj>
              </mc:Choice>
              <mc:Fallback>
                <p:oleObj name="Equation" r:id="rId3" imgW="5359320" imgH="1460160" progId="Equation.DSMT4">
                  <p:embed/>
                  <p:pic>
                    <p:nvPicPr>
                      <p:cNvPr id="52" name="Объект 51">
                        <a:extLst>
                          <a:ext uri="{FF2B5EF4-FFF2-40B4-BE49-F238E27FC236}">
                            <a16:creationId xmlns:a16="http://schemas.microsoft.com/office/drawing/2014/main" id="{E17A53C3-58C6-4B82-B3D6-176BACBEF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3803" y="1163955"/>
                        <a:ext cx="7754937" cy="211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Группа 44">
            <a:extLst>
              <a:ext uri="{FF2B5EF4-FFF2-40B4-BE49-F238E27FC236}">
                <a16:creationId xmlns:a16="http://schemas.microsoft.com/office/drawing/2014/main" id="{CCA90137-28A0-497F-AB58-3CD77E23D2E3}"/>
              </a:ext>
            </a:extLst>
          </p:cNvPr>
          <p:cNvGrpSpPr/>
          <p:nvPr/>
        </p:nvGrpSpPr>
        <p:grpSpPr>
          <a:xfrm>
            <a:off x="425957" y="755212"/>
            <a:ext cx="3070239" cy="3970680"/>
            <a:chOff x="873125" y="1002212"/>
            <a:chExt cx="3070239" cy="3970680"/>
          </a:xfrm>
        </p:grpSpPr>
        <p:grpSp>
          <p:nvGrpSpPr>
            <p:cNvPr id="23" name="Группа 22">
              <a:extLst>
                <a:ext uri="{FF2B5EF4-FFF2-40B4-BE49-F238E27FC236}">
                  <a16:creationId xmlns:a16="http://schemas.microsoft.com/office/drawing/2014/main" id="{E8F465A9-314D-4C25-9276-D3825F405BA0}"/>
                </a:ext>
              </a:extLst>
            </p:cNvPr>
            <p:cNvGrpSpPr/>
            <p:nvPr/>
          </p:nvGrpSpPr>
          <p:grpSpPr>
            <a:xfrm>
              <a:off x="888050" y="1002212"/>
              <a:ext cx="3055314" cy="3970680"/>
              <a:chOff x="195477" y="1983102"/>
              <a:chExt cx="3055314" cy="3970680"/>
            </a:xfrm>
          </p:grpSpPr>
          <p:grpSp>
            <p:nvGrpSpPr>
              <p:cNvPr id="22" name="Группа 21">
                <a:extLst>
                  <a:ext uri="{FF2B5EF4-FFF2-40B4-BE49-F238E27FC236}">
                    <a16:creationId xmlns:a16="http://schemas.microsoft.com/office/drawing/2014/main" id="{D6980E8B-56A7-4E38-8ECC-5065026317F8}"/>
                  </a:ext>
                </a:extLst>
              </p:cNvPr>
              <p:cNvGrpSpPr/>
              <p:nvPr/>
            </p:nvGrpSpPr>
            <p:grpSpPr>
              <a:xfrm>
                <a:off x="195477" y="1983102"/>
                <a:ext cx="3055314" cy="3970680"/>
                <a:chOff x="195477" y="1983102"/>
                <a:chExt cx="3055314" cy="3970680"/>
              </a:xfrm>
            </p:grpSpPr>
            <p:grpSp>
              <p:nvGrpSpPr>
                <p:cNvPr id="18" name="Группа 17">
                  <a:extLst>
                    <a:ext uri="{FF2B5EF4-FFF2-40B4-BE49-F238E27FC236}">
                      <a16:creationId xmlns:a16="http://schemas.microsoft.com/office/drawing/2014/main" id="{21019F94-D81C-4299-AF36-44E1214349AA}"/>
                    </a:ext>
                  </a:extLst>
                </p:cNvPr>
                <p:cNvGrpSpPr/>
                <p:nvPr/>
              </p:nvGrpSpPr>
              <p:grpSpPr>
                <a:xfrm>
                  <a:off x="543170" y="2279245"/>
                  <a:ext cx="2362298" cy="3674537"/>
                  <a:chOff x="543170" y="2279245"/>
                  <a:chExt cx="2362298" cy="3674537"/>
                </a:xfrm>
              </p:grpSpPr>
              <p:grpSp>
                <p:nvGrpSpPr>
                  <p:cNvPr id="11" name="Группа 10">
                    <a:extLst>
                      <a:ext uri="{FF2B5EF4-FFF2-40B4-BE49-F238E27FC236}">
                        <a16:creationId xmlns:a16="http://schemas.microsoft.com/office/drawing/2014/main" id="{F3BA1EEE-A0D1-466B-BE58-1B08B5D1EEFC}"/>
                      </a:ext>
                    </a:extLst>
                  </p:cNvPr>
                  <p:cNvGrpSpPr/>
                  <p:nvPr/>
                </p:nvGrpSpPr>
                <p:grpSpPr>
                  <a:xfrm>
                    <a:off x="567402" y="2318206"/>
                    <a:ext cx="2335696" cy="3635576"/>
                    <a:chOff x="765313" y="608434"/>
                    <a:chExt cx="2335696" cy="3635576"/>
                  </a:xfrm>
                </p:grpSpPr>
                <p:cxnSp>
                  <p:nvCxnSpPr>
                    <p:cNvPr id="5" name="Прямая со стрелкой 4">
                      <a:extLst>
                        <a:ext uri="{FF2B5EF4-FFF2-40B4-BE49-F238E27FC236}">
                          <a16:creationId xmlns:a16="http://schemas.microsoft.com/office/drawing/2014/main" id="{C770EB88-E00A-4B9D-9CB4-0DA8EA3839A7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765313" y="1669774"/>
                      <a:ext cx="0" cy="2574235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4" name="Прямая со стрелкой 43">
                      <a:extLst>
                        <a:ext uri="{FF2B5EF4-FFF2-40B4-BE49-F238E27FC236}">
                          <a16:creationId xmlns:a16="http://schemas.microsoft.com/office/drawing/2014/main" id="{B042490D-4A58-4648-A237-896F968F8A30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67684" y="608434"/>
                      <a:ext cx="2333325" cy="3635576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6" name="Прямая со стрелкой 65">
                      <a:extLst>
                        <a:ext uri="{FF2B5EF4-FFF2-40B4-BE49-F238E27FC236}">
                          <a16:creationId xmlns:a16="http://schemas.microsoft.com/office/drawing/2014/main" id="{0B8541A5-E7DF-4C03-9138-A06F39253A1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65313" y="608434"/>
                      <a:ext cx="2335696" cy="1130914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3" name="Прямая соединительная линия 12">
                    <a:extLst>
                      <a:ext uri="{FF2B5EF4-FFF2-40B4-BE49-F238E27FC236}">
                        <a16:creationId xmlns:a16="http://schemas.microsoft.com/office/drawing/2014/main" id="{455D6393-EBE9-4F94-885B-177A4043F02C}"/>
                      </a:ext>
                    </a:extLst>
                  </p:cNvPr>
                  <p:cNvCxnSpPr>
                    <a:cxnSpLocks/>
                    <a:endCxn id="70" idx="3"/>
                  </p:cNvCxnSpPr>
                  <p:nvPr/>
                </p:nvCxnSpPr>
                <p:spPr>
                  <a:xfrm flipH="1" flipV="1">
                    <a:off x="543170" y="2279245"/>
                    <a:ext cx="24232" cy="1100302"/>
                  </a:xfrm>
                  <a:prstGeom prst="line">
                    <a:avLst/>
                  </a:prstGeom>
                  <a:ln w="34925">
                    <a:solidFill>
                      <a:schemeClr val="accent1">
                        <a:lumMod val="75000"/>
                      </a:schemeClr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Прямая соединительная линия 66">
                    <a:extLst>
                      <a:ext uri="{FF2B5EF4-FFF2-40B4-BE49-F238E27FC236}">
                        <a16:creationId xmlns:a16="http://schemas.microsoft.com/office/drawing/2014/main" id="{C89601A6-29D4-4742-91EB-493202D9143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67402" y="2318206"/>
                    <a:ext cx="2338066" cy="0"/>
                  </a:xfrm>
                  <a:prstGeom prst="line">
                    <a:avLst/>
                  </a:prstGeom>
                  <a:ln w="34925">
                    <a:solidFill>
                      <a:schemeClr val="accent1">
                        <a:lumMod val="75000"/>
                      </a:schemeClr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1525F460-23AA-42F0-9FAE-F0801A6D93C8}"/>
                    </a:ext>
                  </a:extLst>
                </p:cNvPr>
                <p:cNvSpPr txBox="1"/>
                <p:nvPr/>
              </p:nvSpPr>
              <p:spPr>
                <a:xfrm>
                  <a:off x="195478" y="3271315"/>
                  <a:ext cx="34769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chemeClr val="accent1">
                          <a:lumMod val="75000"/>
                        </a:schemeClr>
                      </a:solidFill>
                      <a:latin typeface="Constantia" panose="02030602050306030303" pitchFamily="18" charset="0"/>
                    </a:rPr>
                    <a:t>A</a:t>
                  </a:r>
                  <a:endParaRPr lang="ru-RU" sz="2400" b="1" i="1" dirty="0">
                    <a:solidFill>
                      <a:schemeClr val="accent1">
                        <a:lumMod val="75000"/>
                      </a:schemeClr>
                    </a:solidFill>
                    <a:latin typeface="Constantia" panose="02030602050306030303" pitchFamily="18" charset="0"/>
                  </a:endParaRPr>
                </a:p>
              </p:txBody>
            </p:sp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8071AF6D-9A3D-4B47-9C15-834D037E29F1}"/>
                    </a:ext>
                  </a:extLst>
                </p:cNvPr>
                <p:cNvSpPr txBox="1"/>
                <p:nvPr/>
              </p:nvSpPr>
              <p:spPr>
                <a:xfrm>
                  <a:off x="2903098" y="1983102"/>
                  <a:ext cx="34769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chemeClr val="accent1">
                          <a:lumMod val="75000"/>
                        </a:schemeClr>
                      </a:solidFill>
                      <a:latin typeface="Constantia" panose="02030602050306030303" pitchFamily="18" charset="0"/>
                    </a:rPr>
                    <a:t>B</a:t>
                  </a:r>
                  <a:endParaRPr lang="ru-RU" sz="2400" b="1" i="1" dirty="0">
                    <a:solidFill>
                      <a:schemeClr val="accent1">
                        <a:lumMod val="75000"/>
                      </a:schemeClr>
                    </a:solidFill>
                    <a:latin typeface="Constantia" panose="02030602050306030303" pitchFamily="18" charset="0"/>
                  </a:endParaRPr>
                </a:p>
              </p:txBody>
            </p:sp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6CF53DBA-3A0C-4A2D-90B8-91AC9C38B0E3}"/>
                    </a:ext>
                  </a:extLst>
                </p:cNvPr>
                <p:cNvSpPr txBox="1"/>
                <p:nvPr/>
              </p:nvSpPr>
              <p:spPr>
                <a:xfrm>
                  <a:off x="195477" y="2048412"/>
                  <a:ext cx="34769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chemeClr val="accent1">
                          <a:lumMod val="75000"/>
                        </a:schemeClr>
                      </a:solidFill>
                      <a:latin typeface="Constantia" panose="02030602050306030303" pitchFamily="18" charset="0"/>
                    </a:rPr>
                    <a:t>C</a:t>
                  </a:r>
                  <a:endParaRPr lang="ru-RU" sz="2400" b="1" i="1" dirty="0">
                    <a:solidFill>
                      <a:schemeClr val="accent1">
                        <a:lumMod val="75000"/>
                      </a:schemeClr>
                    </a:solidFill>
                    <a:latin typeface="Constantia" panose="02030602050306030303" pitchFamily="18" charset="0"/>
                  </a:endParaRPr>
                </a:p>
              </p:txBody>
            </p:sp>
            <p:sp>
              <p:nvSpPr>
                <p:cNvPr id="21" name="Дуга 20">
                  <a:extLst>
                    <a:ext uri="{FF2B5EF4-FFF2-40B4-BE49-F238E27FC236}">
                      <a16:creationId xmlns:a16="http://schemas.microsoft.com/office/drawing/2014/main" id="{93B021C2-9263-4BF5-AAF4-E6888140DF78}"/>
                    </a:ext>
                  </a:extLst>
                </p:cNvPr>
                <p:cNvSpPr/>
                <p:nvPr/>
              </p:nvSpPr>
              <p:spPr>
                <a:xfrm>
                  <a:off x="302419" y="3075533"/>
                  <a:ext cx="511735" cy="525884"/>
                </a:xfrm>
                <a:prstGeom prst="arc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aphicFrame>
              <p:nvGraphicFramePr>
                <p:cNvPr id="71" name="Объект 70">
                  <a:extLst>
                    <a:ext uri="{FF2B5EF4-FFF2-40B4-BE49-F238E27FC236}">
                      <a16:creationId xmlns:a16="http://schemas.microsoft.com/office/drawing/2014/main" id="{5C570C0A-2BDC-4373-9978-894F943A1D3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855363" y="3871639"/>
                <a:ext cx="814388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685800" imgH="253800" progId="Equation.DSMT4">
                        <p:embed/>
                      </p:oleObj>
                    </mc:Choice>
                    <mc:Fallback>
                      <p:oleObj name="Equation" r:id="rId5" imgW="685800" imgH="253800" progId="Equation.DSMT4">
                        <p:embed/>
                        <p:pic>
                          <p:nvPicPr>
                            <p:cNvPr id="71" name="Объект 70">
                              <a:extLst>
                                <a:ext uri="{FF2B5EF4-FFF2-40B4-BE49-F238E27FC236}">
                                  <a16:creationId xmlns:a16="http://schemas.microsoft.com/office/drawing/2014/main" id="{5C570C0A-2BDC-4373-9978-894F943A1D3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55363" y="3871639"/>
                              <a:ext cx="814388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Объект 71">
                  <a:extLst>
                    <a:ext uri="{FF2B5EF4-FFF2-40B4-BE49-F238E27FC236}">
                      <a16:creationId xmlns:a16="http://schemas.microsoft.com/office/drawing/2014/main" id="{9E78B02D-9EB2-4829-897C-7D269C474A3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49238" y="4111625"/>
                <a:ext cx="211137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77480" imgH="253800" progId="Equation.DSMT4">
                        <p:embed/>
                      </p:oleObj>
                    </mc:Choice>
                    <mc:Fallback>
                      <p:oleObj name="Equation" r:id="rId7" imgW="177480" imgH="253800" progId="Equation.DSMT4">
                        <p:embed/>
                        <p:pic>
                          <p:nvPicPr>
                            <p:cNvPr id="72" name="Объект 71">
                              <a:extLst>
                                <a:ext uri="{FF2B5EF4-FFF2-40B4-BE49-F238E27FC236}">
                                  <a16:creationId xmlns:a16="http://schemas.microsoft.com/office/drawing/2014/main" id="{9E78B02D-9EB2-4829-897C-7D269C474A3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9238" y="4111625"/>
                              <a:ext cx="211137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3" name="Объект 72">
                <a:extLst>
                  <a:ext uri="{FF2B5EF4-FFF2-40B4-BE49-F238E27FC236}">
                    <a16:creationId xmlns:a16="http://schemas.microsoft.com/office/drawing/2014/main" id="{F034DCA0-03B5-4432-A1DA-4A362A14105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73300" y="2583132"/>
              <a:ext cx="36195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04560" imgH="253800" progId="Equation.DSMT4">
                      <p:embed/>
                    </p:oleObj>
                  </mc:Choice>
                  <mc:Fallback>
                    <p:oleObj name="Equation" r:id="rId9" imgW="304560" imgH="253800" progId="Equation.DSMT4">
                      <p:embed/>
                      <p:pic>
                        <p:nvPicPr>
                          <p:cNvPr id="73" name="Объект 72">
                            <a:extLst>
                              <a:ext uri="{FF2B5EF4-FFF2-40B4-BE49-F238E27FC236}">
                                <a16:creationId xmlns:a16="http://schemas.microsoft.com/office/drawing/2014/main" id="{F034DCA0-03B5-4432-A1DA-4A362A14105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373300" y="2583132"/>
                            <a:ext cx="36195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" name="Объект 73">
                <a:extLst>
                  <a:ext uri="{FF2B5EF4-FFF2-40B4-BE49-F238E27FC236}">
                    <a16:creationId xmlns:a16="http://schemas.microsoft.com/office/drawing/2014/main" id="{9C811C58-A96C-48AB-8AE5-D62D774073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32412" y="2912014"/>
              <a:ext cx="255588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15640" imgH="190440" progId="Equation.DSMT4">
                      <p:embed/>
                    </p:oleObj>
                  </mc:Choice>
                  <mc:Fallback>
                    <p:oleObj name="Equation" r:id="rId11" imgW="215640" imgH="190440" progId="Equation.DSMT4">
                      <p:embed/>
                      <p:pic>
                        <p:nvPicPr>
                          <p:cNvPr id="74" name="Объект 73">
                            <a:extLst>
                              <a:ext uri="{FF2B5EF4-FFF2-40B4-BE49-F238E27FC236}">
                                <a16:creationId xmlns:a16="http://schemas.microsoft.com/office/drawing/2014/main" id="{9C811C58-A96C-48AB-8AE5-D62D774073E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32412" y="2912014"/>
                            <a:ext cx="255588" cy="247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5" name="Объект 74">
              <a:extLst>
                <a:ext uri="{FF2B5EF4-FFF2-40B4-BE49-F238E27FC236}">
                  <a16:creationId xmlns:a16="http://schemas.microsoft.com/office/drawing/2014/main" id="{BDF43D18-FF0B-4C48-9AE0-455B62CAE2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3125" y="1754188"/>
            <a:ext cx="347663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91960" imgH="241200" progId="Equation.DSMT4">
                    <p:embed/>
                  </p:oleObj>
                </mc:Choice>
                <mc:Fallback>
                  <p:oleObj name="Equation" r:id="rId13" imgW="291960" imgH="241200" progId="Equation.DSMT4">
                    <p:embed/>
                    <p:pic>
                      <p:nvPicPr>
                        <p:cNvPr id="75" name="Объект 74">
                          <a:extLst>
                            <a:ext uri="{FF2B5EF4-FFF2-40B4-BE49-F238E27FC236}">
                              <a16:creationId xmlns:a16="http://schemas.microsoft.com/office/drawing/2014/main" id="{BDF43D18-FF0B-4C48-9AE0-455B62CAE2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73125" y="1754188"/>
                          <a:ext cx="347663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Прямоугольник 83">
            <a:extLst>
              <a:ext uri="{FF2B5EF4-FFF2-40B4-BE49-F238E27FC236}">
                <a16:creationId xmlns:a16="http://schemas.microsoft.com/office/drawing/2014/main" id="{1AA1E6F7-978C-46AA-9376-00B7CAEFC995}"/>
              </a:ext>
            </a:extLst>
          </p:cNvPr>
          <p:cNvSpPr/>
          <p:nvPr/>
        </p:nvSpPr>
        <p:spPr>
          <a:xfrm>
            <a:off x="599788" y="5522180"/>
            <a:ext cx="114490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Работа силы при перемещении материальной точки равна приращению кинетической энергии этой точки.</a:t>
            </a:r>
          </a:p>
        </p:txBody>
      </p:sp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38E70764-7571-4762-BC55-F0FE37858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368170"/>
              </p:ext>
            </p:extLst>
          </p:nvPr>
        </p:nvGraphicFramePr>
        <p:xfrm>
          <a:off x="3714191" y="3187742"/>
          <a:ext cx="71850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65480" imgH="647640" progId="Equation.DSMT4">
                  <p:embed/>
                </p:oleObj>
              </mc:Choice>
              <mc:Fallback>
                <p:oleObj name="Equation" r:id="rId15" imgW="4965480" imgH="647640" progId="Equation.DSMT4">
                  <p:embed/>
                  <p:pic>
                    <p:nvPicPr>
                      <p:cNvPr id="38" name="Объект 37">
                        <a:extLst>
                          <a:ext uri="{FF2B5EF4-FFF2-40B4-BE49-F238E27FC236}">
                            <a16:creationId xmlns:a16="http://schemas.microsoft.com/office/drawing/2014/main" id="{38E70764-7571-4762-BC55-F0FE378587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14191" y="3187742"/>
                        <a:ext cx="7185025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>
            <a:extLst>
              <a:ext uri="{FF2B5EF4-FFF2-40B4-BE49-F238E27FC236}">
                <a16:creationId xmlns:a16="http://schemas.microsoft.com/office/drawing/2014/main" id="{BFF0A1E5-835F-400A-88A3-6DC3BBC19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001575"/>
              </p:ext>
            </p:extLst>
          </p:nvPr>
        </p:nvGraphicFramePr>
        <p:xfrm>
          <a:off x="3775996" y="4240859"/>
          <a:ext cx="6835523" cy="110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97200" imgH="799920" progId="Equation.DSMT4">
                  <p:embed/>
                </p:oleObj>
              </mc:Choice>
              <mc:Fallback>
                <p:oleObj name="Equation" r:id="rId17" imgW="4597200" imgH="799920" progId="Equation.DSMT4">
                  <p:embed/>
                  <p:pic>
                    <p:nvPicPr>
                      <p:cNvPr id="39" name="Объект 38">
                        <a:extLst>
                          <a:ext uri="{FF2B5EF4-FFF2-40B4-BE49-F238E27FC236}">
                            <a16:creationId xmlns:a16="http://schemas.microsoft.com/office/drawing/2014/main" id="{BFF0A1E5-835F-400A-88A3-6DC3BBC19C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75996" y="4240859"/>
                        <a:ext cx="6835523" cy="1109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348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0850" y="-52105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РАБОТА СИЛЫ ТЯЖЕСТИ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52" name="Объект 51">
            <a:extLst>
              <a:ext uri="{FF2B5EF4-FFF2-40B4-BE49-F238E27FC236}">
                <a16:creationId xmlns:a16="http://schemas.microsoft.com/office/drawing/2014/main" id="{E17A53C3-58C6-4B82-B3D6-176BACBEFA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4762" y="406382"/>
          <a:ext cx="527367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44640" imgH="1130040" progId="Equation.DSMT4">
                  <p:embed/>
                </p:oleObj>
              </mc:Choice>
              <mc:Fallback>
                <p:oleObj name="Equation" r:id="rId3" imgW="3644640" imgH="1130040" progId="Equation.DSMT4">
                  <p:embed/>
                  <p:pic>
                    <p:nvPicPr>
                      <p:cNvPr id="52" name="Объект 51">
                        <a:extLst>
                          <a:ext uri="{FF2B5EF4-FFF2-40B4-BE49-F238E27FC236}">
                            <a16:creationId xmlns:a16="http://schemas.microsoft.com/office/drawing/2014/main" id="{E17A53C3-58C6-4B82-B3D6-176BACBEF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4762" y="406382"/>
                        <a:ext cx="5273675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Прямоугольник 83">
            <a:extLst>
              <a:ext uri="{FF2B5EF4-FFF2-40B4-BE49-F238E27FC236}">
                <a16:creationId xmlns:a16="http://schemas.microsoft.com/office/drawing/2014/main" id="{1AA1E6F7-978C-46AA-9376-00B7CAEFC995}"/>
              </a:ext>
            </a:extLst>
          </p:cNvPr>
          <p:cNvSpPr/>
          <p:nvPr/>
        </p:nvSpPr>
        <p:spPr>
          <a:xfrm>
            <a:off x="4611078" y="4936195"/>
            <a:ext cx="742820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Работа СИЛЫ ТЯЖЕСТИ НЕ ЗАВИСИТ ОТ ФОРМЫ ПУТИ, а определяется только начальным и конечным положением материальной точки.</a:t>
            </a:r>
          </a:p>
        </p:txBody>
      </p:sp>
      <p:grpSp>
        <p:nvGrpSpPr>
          <p:cNvPr id="30" name="Группа 29">
            <a:extLst>
              <a:ext uri="{FF2B5EF4-FFF2-40B4-BE49-F238E27FC236}">
                <a16:creationId xmlns:a16="http://schemas.microsoft.com/office/drawing/2014/main" id="{62E392B7-4395-4CE7-BDB1-07D9B667CD74}"/>
              </a:ext>
            </a:extLst>
          </p:cNvPr>
          <p:cNvGrpSpPr/>
          <p:nvPr/>
        </p:nvGrpSpPr>
        <p:grpSpPr>
          <a:xfrm>
            <a:off x="724910" y="131561"/>
            <a:ext cx="3600905" cy="2515977"/>
            <a:chOff x="516835" y="886973"/>
            <a:chExt cx="3600905" cy="2515977"/>
          </a:xfrm>
        </p:grpSpPr>
        <p:grpSp>
          <p:nvGrpSpPr>
            <p:cNvPr id="27" name="Группа 26">
              <a:extLst>
                <a:ext uri="{FF2B5EF4-FFF2-40B4-BE49-F238E27FC236}">
                  <a16:creationId xmlns:a16="http://schemas.microsoft.com/office/drawing/2014/main" id="{ECB33D72-1713-4F81-82AD-ED9C905C584B}"/>
                </a:ext>
              </a:extLst>
            </p:cNvPr>
            <p:cNvGrpSpPr/>
            <p:nvPr/>
          </p:nvGrpSpPr>
          <p:grpSpPr>
            <a:xfrm>
              <a:off x="516835" y="1151643"/>
              <a:ext cx="3600905" cy="2039232"/>
              <a:chOff x="516835" y="1151643"/>
              <a:chExt cx="3600905" cy="2039232"/>
            </a:xfrm>
          </p:grpSpPr>
          <p:grpSp>
            <p:nvGrpSpPr>
              <p:cNvPr id="26" name="Группа 25">
                <a:extLst>
                  <a:ext uri="{FF2B5EF4-FFF2-40B4-BE49-F238E27FC236}">
                    <a16:creationId xmlns:a16="http://schemas.microsoft.com/office/drawing/2014/main" id="{969D8D41-741A-4F57-BAF4-9C46DE01969E}"/>
                  </a:ext>
                </a:extLst>
              </p:cNvPr>
              <p:cNvGrpSpPr/>
              <p:nvPr/>
            </p:nvGrpSpPr>
            <p:grpSpPr>
              <a:xfrm>
                <a:off x="516835" y="1151643"/>
                <a:ext cx="3600905" cy="2039232"/>
                <a:chOff x="516835" y="1151643"/>
                <a:chExt cx="3600905" cy="2039232"/>
              </a:xfrm>
            </p:grpSpPr>
            <p:grpSp>
              <p:nvGrpSpPr>
                <p:cNvPr id="25" name="Группа 24">
                  <a:extLst>
                    <a:ext uri="{FF2B5EF4-FFF2-40B4-BE49-F238E27FC236}">
                      <a16:creationId xmlns:a16="http://schemas.microsoft.com/office/drawing/2014/main" id="{0FF5D275-7C10-4B7B-BE6B-DFADC6DB89B7}"/>
                    </a:ext>
                  </a:extLst>
                </p:cNvPr>
                <p:cNvGrpSpPr/>
                <p:nvPr/>
              </p:nvGrpSpPr>
              <p:grpSpPr>
                <a:xfrm>
                  <a:off x="516835" y="1276185"/>
                  <a:ext cx="3289852" cy="1818999"/>
                  <a:chOff x="516835" y="1276185"/>
                  <a:chExt cx="3289852" cy="1818999"/>
                </a:xfrm>
              </p:grpSpPr>
              <p:grpSp>
                <p:nvGrpSpPr>
                  <p:cNvPr id="20" name="Группа 19">
                    <a:extLst>
                      <a:ext uri="{FF2B5EF4-FFF2-40B4-BE49-F238E27FC236}">
                        <a16:creationId xmlns:a16="http://schemas.microsoft.com/office/drawing/2014/main" id="{BF166640-2862-494B-B143-D07D5014DBCE}"/>
                      </a:ext>
                    </a:extLst>
                  </p:cNvPr>
                  <p:cNvGrpSpPr/>
                  <p:nvPr/>
                </p:nvGrpSpPr>
                <p:grpSpPr>
                  <a:xfrm>
                    <a:off x="516835" y="1276185"/>
                    <a:ext cx="3289852" cy="1818999"/>
                    <a:chOff x="516835" y="1276185"/>
                    <a:chExt cx="3289852" cy="1818999"/>
                  </a:xfrm>
                </p:grpSpPr>
                <p:sp>
                  <p:nvSpPr>
                    <p:cNvPr id="19" name="Дуга 18">
                      <a:extLst>
                        <a:ext uri="{FF2B5EF4-FFF2-40B4-BE49-F238E27FC236}">
                          <a16:creationId xmlns:a16="http://schemas.microsoft.com/office/drawing/2014/main" id="{7E65864C-A58F-41D4-AC94-6FE452234FA5}"/>
                        </a:ext>
                      </a:extLst>
                    </p:cNvPr>
                    <p:cNvSpPr/>
                    <p:nvPr/>
                  </p:nvSpPr>
                  <p:spPr>
                    <a:xfrm rot="9902207">
                      <a:off x="2366140" y="1374007"/>
                      <a:ext cx="420756" cy="399293"/>
                    </a:xfrm>
                    <a:prstGeom prst="arc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grpSp>
                  <p:nvGrpSpPr>
                    <p:cNvPr id="17" name="Группа 16">
                      <a:extLst>
                        <a:ext uri="{FF2B5EF4-FFF2-40B4-BE49-F238E27FC236}">
                          <a16:creationId xmlns:a16="http://schemas.microsoft.com/office/drawing/2014/main" id="{61F08824-DEF4-4A0B-8321-57B522CD29C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16835" y="1276185"/>
                      <a:ext cx="3289852" cy="1818999"/>
                      <a:chOff x="516835" y="1276185"/>
                      <a:chExt cx="3289852" cy="1818999"/>
                    </a:xfrm>
                  </p:grpSpPr>
                  <p:grpSp>
                    <p:nvGrpSpPr>
                      <p:cNvPr id="15" name="Группа 14">
                        <a:extLst>
                          <a:ext uri="{FF2B5EF4-FFF2-40B4-BE49-F238E27FC236}">
                            <a16:creationId xmlns:a16="http://schemas.microsoft.com/office/drawing/2014/main" id="{2AC02A89-A4C5-4A59-B553-3D7E75D4CADA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16835" y="1321904"/>
                        <a:ext cx="3289852" cy="1732722"/>
                        <a:chOff x="516835" y="1321904"/>
                        <a:chExt cx="3289852" cy="1732722"/>
                      </a:xfrm>
                    </p:grpSpPr>
                    <p:grpSp>
                      <p:nvGrpSpPr>
                        <p:cNvPr id="8" name="Группа 7">
                          <a:extLst>
                            <a:ext uri="{FF2B5EF4-FFF2-40B4-BE49-F238E27FC236}">
                              <a16:creationId xmlns:a16="http://schemas.microsoft.com/office/drawing/2014/main" id="{6A3AA8FB-2AA3-429D-92B3-37B1961BDF40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516835" y="1321904"/>
                          <a:ext cx="3289852" cy="1732722"/>
                          <a:chOff x="516835" y="1321904"/>
                          <a:chExt cx="3289852" cy="1732722"/>
                        </a:xfrm>
                      </p:grpSpPr>
                      <p:cxnSp>
                        <p:nvCxnSpPr>
                          <p:cNvPr id="4" name="Прямая соединительная линия 3">
                            <a:extLst>
                              <a:ext uri="{FF2B5EF4-FFF2-40B4-BE49-F238E27FC236}">
                                <a16:creationId xmlns:a16="http://schemas.microsoft.com/office/drawing/2014/main" id="{6A98489C-9CA3-4C6A-987F-DA2B215F0FD8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516835" y="1321904"/>
                            <a:ext cx="3289852" cy="0"/>
                          </a:xfrm>
                          <a:prstGeom prst="line">
                            <a:avLst/>
                          </a:prstGeom>
                          <a:ln w="34925">
                            <a:solidFill>
                              <a:schemeClr val="accent1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28" name="Прямая соединительная линия 27">
                            <a:extLst>
                              <a:ext uri="{FF2B5EF4-FFF2-40B4-BE49-F238E27FC236}">
                                <a16:creationId xmlns:a16="http://schemas.microsoft.com/office/drawing/2014/main" id="{225C5F06-8BC8-49F7-8B2A-BD8975658855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516835" y="3054626"/>
                            <a:ext cx="3289852" cy="0"/>
                          </a:xfrm>
                          <a:prstGeom prst="line">
                            <a:avLst/>
                          </a:prstGeom>
                          <a:ln w="34925">
                            <a:solidFill>
                              <a:schemeClr val="accent1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10" name="Прямая со стрелкой 9">
                          <a:extLst>
                            <a:ext uri="{FF2B5EF4-FFF2-40B4-BE49-F238E27FC236}">
                              <a16:creationId xmlns:a16="http://schemas.microsoft.com/office/drawing/2014/main" id="{DB384466-5355-42A1-8CD9-09F78AC1B0B5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H="1">
                          <a:off x="1166319" y="1321904"/>
                          <a:ext cx="1447673" cy="1732722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4" name="Прямая соединительная линия 13">
                          <a:extLst>
                            <a:ext uri="{FF2B5EF4-FFF2-40B4-BE49-F238E27FC236}">
                              <a16:creationId xmlns:a16="http://schemas.microsoft.com/office/drawing/2014/main" id="{0476C003-196D-454D-B9BA-9D4314A40AC9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2623930" y="1321904"/>
                          <a:ext cx="0" cy="1732722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accent1">
                              <a:lumMod val="75000"/>
                            </a:schemeClr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6" name="Овал 15">
                        <a:extLst>
                          <a:ext uri="{FF2B5EF4-FFF2-40B4-BE49-F238E27FC236}">
                            <a16:creationId xmlns:a16="http://schemas.microsoft.com/office/drawing/2014/main" id="{BB2A3F67-B535-4188-933F-FC46B6C3578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576518" y="1276185"/>
                        <a:ext cx="83194" cy="81117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40" name="Овал 39">
                        <a:extLst>
                          <a:ext uri="{FF2B5EF4-FFF2-40B4-BE49-F238E27FC236}">
                            <a16:creationId xmlns:a16="http://schemas.microsoft.com/office/drawing/2014/main" id="{E0FABD92-2D8A-4F4C-A772-453B35599DF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130538" y="3014067"/>
                        <a:ext cx="83194" cy="81117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</p:grpSp>
              <p:graphicFrame>
                <p:nvGraphicFramePr>
                  <p:cNvPr id="24" name="Объект 23">
                    <a:extLst>
                      <a:ext uri="{FF2B5EF4-FFF2-40B4-BE49-F238E27FC236}">
                        <a16:creationId xmlns:a16="http://schemas.microsoft.com/office/drawing/2014/main" id="{2B5E317A-20F3-4ED7-BAC6-5FA00480688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321725" y="1806674"/>
                  <a:ext cx="215900" cy="1905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5" imgW="215640" imgH="190440" progId="Equation.DSMT4">
                          <p:embed/>
                        </p:oleObj>
                      </mc:Choice>
                      <mc:Fallback>
                        <p:oleObj name="Equation" r:id="rId5" imgW="215640" imgH="190440" progId="Equation.DSMT4">
                          <p:embed/>
                          <p:pic>
                            <p:nvPicPr>
                              <p:cNvPr id="24" name="Объект 23">
                                <a:extLst>
                                  <a:ext uri="{FF2B5EF4-FFF2-40B4-BE49-F238E27FC236}">
                                    <a16:creationId xmlns:a16="http://schemas.microsoft.com/office/drawing/2014/main" id="{2B5E317A-20F3-4ED7-BAC6-5FA004806889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321725" y="1806674"/>
                                <a:ext cx="215900" cy="1905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46" name="Объект 45">
                  <a:extLst>
                    <a:ext uri="{FF2B5EF4-FFF2-40B4-BE49-F238E27FC236}">
                      <a16:creationId xmlns:a16="http://schemas.microsoft.com/office/drawing/2014/main" id="{869C14A7-EDDF-48D5-A8B3-FA3C0A46604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876440" y="1151643"/>
                <a:ext cx="2413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41200" imgH="330120" progId="Equation.DSMT4">
                        <p:embed/>
                      </p:oleObj>
                    </mc:Choice>
                    <mc:Fallback>
                      <p:oleObj name="Equation" r:id="rId7" imgW="241200" imgH="330120" progId="Equation.DSMT4">
                        <p:embed/>
                        <p:pic>
                          <p:nvPicPr>
                            <p:cNvPr id="46" name="Объект 45">
                              <a:extLst>
                                <a:ext uri="{FF2B5EF4-FFF2-40B4-BE49-F238E27FC236}">
                                  <a16:creationId xmlns:a16="http://schemas.microsoft.com/office/drawing/2014/main" id="{869C14A7-EDDF-48D5-A8B3-FA3C0A46604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76440" y="1151643"/>
                              <a:ext cx="241300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Объект 46">
                  <a:extLst>
                    <a:ext uri="{FF2B5EF4-FFF2-40B4-BE49-F238E27FC236}">
                      <a16:creationId xmlns:a16="http://schemas.microsoft.com/office/drawing/2014/main" id="{A235B390-8167-4B1D-8BFC-6812D44FBD2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835400" y="2860675"/>
                <a:ext cx="2540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53800" imgH="330120" progId="Equation.DSMT4">
                        <p:embed/>
                      </p:oleObj>
                    </mc:Choice>
                    <mc:Fallback>
                      <p:oleObj name="Equation" r:id="rId9" imgW="253800" imgH="330120" progId="Equation.DSMT4">
                        <p:embed/>
                        <p:pic>
                          <p:nvPicPr>
                            <p:cNvPr id="47" name="Объект 46">
                              <a:extLst>
                                <a:ext uri="{FF2B5EF4-FFF2-40B4-BE49-F238E27FC236}">
                                  <a16:creationId xmlns:a16="http://schemas.microsoft.com/office/drawing/2014/main" id="{A235B390-8167-4B1D-8BFC-6812D44FBD2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35400" y="2860675"/>
                              <a:ext cx="254000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8" name="Объект 47">
                <a:extLst>
                  <a:ext uri="{FF2B5EF4-FFF2-40B4-BE49-F238E27FC236}">
                    <a16:creationId xmlns:a16="http://schemas.microsoft.com/office/drawing/2014/main" id="{37B85E63-65A9-4F48-B960-FE1C27037AE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59712" y="1921116"/>
              <a:ext cx="7112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711000" imgH="330120" progId="Equation.DSMT4">
                      <p:embed/>
                    </p:oleObj>
                  </mc:Choice>
                  <mc:Fallback>
                    <p:oleObj name="Equation" r:id="rId11" imgW="711000" imgH="330120" progId="Equation.DSMT4">
                      <p:embed/>
                      <p:pic>
                        <p:nvPicPr>
                          <p:cNvPr id="48" name="Объект 47">
                            <a:extLst>
                              <a:ext uri="{FF2B5EF4-FFF2-40B4-BE49-F238E27FC236}">
                                <a16:creationId xmlns:a16="http://schemas.microsoft.com/office/drawing/2014/main" id="{37B85E63-65A9-4F48-B960-FE1C27037AE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659712" y="1921116"/>
                            <a:ext cx="7112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9" name="Объект 48">
              <a:extLst>
                <a:ext uri="{FF2B5EF4-FFF2-40B4-BE49-F238E27FC236}">
                  <a16:creationId xmlns:a16="http://schemas.microsoft.com/office/drawing/2014/main" id="{F0586ECF-0A59-4260-BCF9-311A9C8FA8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4825" y="1822450"/>
            <a:ext cx="203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3040" imgH="228600" progId="Equation.DSMT4">
                    <p:embed/>
                  </p:oleObj>
                </mc:Choice>
                <mc:Fallback>
                  <p:oleObj name="Equation" r:id="rId13" imgW="203040" imgH="228600" progId="Equation.DSMT4">
                    <p:embed/>
                    <p:pic>
                      <p:nvPicPr>
                        <p:cNvPr id="49" name="Объект 48">
                          <a:extLst>
                            <a:ext uri="{FF2B5EF4-FFF2-40B4-BE49-F238E27FC236}">
                              <a16:creationId xmlns:a16="http://schemas.microsoft.com/office/drawing/2014/main" id="{F0586ECF-0A59-4260-BCF9-311A9C8FA8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74825" y="1822450"/>
                          <a:ext cx="203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2FC28D44-79C5-47DA-8EA9-5722F30C65E7}"/>
                </a:ext>
              </a:extLst>
            </p:cNvPr>
            <p:cNvSpPr txBox="1"/>
            <p:nvPr/>
          </p:nvSpPr>
          <p:spPr>
            <a:xfrm>
              <a:off x="2515210" y="886973"/>
              <a:ext cx="2968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nstantia" panose="02030602050306030303" pitchFamily="18" charset="0"/>
                </a:rPr>
                <a:t>1</a:t>
              </a:r>
              <a:endParaRPr lang="ru-RU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A7B9474D-4821-4DA6-9395-6C1745EA00D9}"/>
                </a:ext>
              </a:extLst>
            </p:cNvPr>
            <p:cNvSpPr txBox="1"/>
            <p:nvPr/>
          </p:nvSpPr>
          <p:spPr>
            <a:xfrm>
              <a:off x="970733" y="2941285"/>
              <a:ext cx="3337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nstantia" panose="02030602050306030303" pitchFamily="18" charset="0"/>
                </a:rPr>
                <a:t>2</a:t>
              </a:r>
              <a:endParaRPr lang="ru-RU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endParaRPr>
            </a:p>
          </p:txBody>
        </p:sp>
      </p:grp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A81480A1-19AE-4BEC-B055-FAC869D27003}"/>
              </a:ext>
            </a:extLst>
          </p:cNvPr>
          <p:cNvGrpSpPr/>
          <p:nvPr/>
        </p:nvGrpSpPr>
        <p:grpSpPr>
          <a:xfrm>
            <a:off x="818023" y="2335388"/>
            <a:ext cx="3667549" cy="2511272"/>
            <a:chOff x="818023" y="2335388"/>
            <a:chExt cx="3667549" cy="2511272"/>
          </a:xfrm>
        </p:grpSpPr>
        <p:grpSp>
          <p:nvGrpSpPr>
            <p:cNvPr id="96" name="Группа 95">
              <a:extLst>
                <a:ext uri="{FF2B5EF4-FFF2-40B4-BE49-F238E27FC236}">
                  <a16:creationId xmlns:a16="http://schemas.microsoft.com/office/drawing/2014/main" id="{70C8318D-8917-4CCD-9EFB-A7C407C5088E}"/>
                </a:ext>
              </a:extLst>
            </p:cNvPr>
            <p:cNvGrpSpPr/>
            <p:nvPr/>
          </p:nvGrpSpPr>
          <p:grpSpPr>
            <a:xfrm>
              <a:off x="818023" y="2335388"/>
              <a:ext cx="3667549" cy="2511272"/>
              <a:chOff x="831160" y="2798833"/>
              <a:chExt cx="3667549" cy="2511272"/>
            </a:xfrm>
          </p:grpSpPr>
          <p:grpSp>
            <p:nvGrpSpPr>
              <p:cNvPr id="94" name="Группа 93">
                <a:extLst>
                  <a:ext uri="{FF2B5EF4-FFF2-40B4-BE49-F238E27FC236}">
                    <a16:creationId xmlns:a16="http://schemas.microsoft.com/office/drawing/2014/main" id="{8F827939-8B02-473D-902B-6865D9F1A1E2}"/>
                  </a:ext>
                </a:extLst>
              </p:cNvPr>
              <p:cNvGrpSpPr/>
              <p:nvPr/>
            </p:nvGrpSpPr>
            <p:grpSpPr>
              <a:xfrm>
                <a:off x="831160" y="2798833"/>
                <a:ext cx="3667549" cy="2511272"/>
                <a:chOff x="831160" y="2798833"/>
                <a:chExt cx="3667549" cy="2511272"/>
              </a:xfrm>
            </p:grpSpPr>
            <p:cxnSp>
              <p:nvCxnSpPr>
                <p:cNvPr id="92" name="Прямая соединительная линия 91">
                  <a:extLst>
                    <a:ext uri="{FF2B5EF4-FFF2-40B4-BE49-F238E27FC236}">
                      <a16:creationId xmlns:a16="http://schemas.microsoft.com/office/drawing/2014/main" id="{0E3A4ECF-5057-4E82-B834-7216513382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511033" y="3968563"/>
                  <a:ext cx="2927" cy="884460"/>
                </a:xfrm>
                <a:prstGeom prst="line">
                  <a:avLst/>
                </a:prstGeom>
                <a:ln w="254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91" name="Группа 90">
                  <a:extLst>
                    <a:ext uri="{FF2B5EF4-FFF2-40B4-BE49-F238E27FC236}">
                      <a16:creationId xmlns:a16="http://schemas.microsoft.com/office/drawing/2014/main" id="{A9D38910-61CA-44A3-B281-CFD82146ADFF}"/>
                    </a:ext>
                  </a:extLst>
                </p:cNvPr>
                <p:cNvGrpSpPr/>
                <p:nvPr/>
              </p:nvGrpSpPr>
              <p:grpSpPr>
                <a:xfrm>
                  <a:off x="831160" y="2798833"/>
                  <a:ext cx="3667549" cy="2511272"/>
                  <a:chOff x="793060" y="2705057"/>
                  <a:chExt cx="3667549" cy="2511272"/>
                </a:xfrm>
              </p:grpSpPr>
              <p:grpSp>
                <p:nvGrpSpPr>
                  <p:cNvPr id="50" name="Группа 49">
                    <a:extLst>
                      <a:ext uri="{FF2B5EF4-FFF2-40B4-BE49-F238E27FC236}">
                        <a16:creationId xmlns:a16="http://schemas.microsoft.com/office/drawing/2014/main" id="{46B643D6-F01E-4E3F-BA6A-5223E3EC10A9}"/>
                      </a:ext>
                    </a:extLst>
                  </p:cNvPr>
                  <p:cNvGrpSpPr/>
                  <p:nvPr/>
                </p:nvGrpSpPr>
                <p:grpSpPr>
                  <a:xfrm>
                    <a:off x="793060" y="2705057"/>
                    <a:ext cx="3667549" cy="2511272"/>
                    <a:chOff x="793060" y="2705057"/>
                    <a:chExt cx="3667549" cy="2511272"/>
                  </a:xfrm>
                </p:grpSpPr>
                <p:grpSp>
                  <p:nvGrpSpPr>
                    <p:cNvPr id="43" name="Группа 42">
                      <a:extLst>
                        <a:ext uri="{FF2B5EF4-FFF2-40B4-BE49-F238E27FC236}">
                          <a16:creationId xmlns:a16="http://schemas.microsoft.com/office/drawing/2014/main" id="{241A1710-092F-4437-9A50-711060FF765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93060" y="2705057"/>
                      <a:ext cx="3600905" cy="2511272"/>
                      <a:chOff x="783468" y="2772446"/>
                      <a:chExt cx="3600905" cy="2511272"/>
                    </a:xfrm>
                  </p:grpSpPr>
                  <p:grpSp>
                    <p:nvGrpSpPr>
                      <p:cNvPr id="53" name="Группа 52">
                        <a:extLst>
                          <a:ext uri="{FF2B5EF4-FFF2-40B4-BE49-F238E27FC236}">
                            <a16:creationId xmlns:a16="http://schemas.microsoft.com/office/drawing/2014/main" id="{E6A4EA06-56C5-4371-A4DB-8CC80E606845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783468" y="2772446"/>
                        <a:ext cx="3600905" cy="2511272"/>
                        <a:chOff x="516835" y="886973"/>
                        <a:chExt cx="3600905" cy="2511272"/>
                      </a:xfrm>
                    </p:grpSpPr>
                    <p:grpSp>
                      <p:nvGrpSpPr>
                        <p:cNvPr id="54" name="Группа 53">
                          <a:extLst>
                            <a:ext uri="{FF2B5EF4-FFF2-40B4-BE49-F238E27FC236}">
                              <a16:creationId xmlns:a16="http://schemas.microsoft.com/office/drawing/2014/main" id="{53F36696-5587-423E-BA4E-116F9E2B0263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516835" y="1151643"/>
                          <a:ext cx="3600905" cy="2039232"/>
                          <a:chOff x="516835" y="1151643"/>
                          <a:chExt cx="3600905" cy="2039232"/>
                        </a:xfrm>
                      </p:grpSpPr>
                      <p:grpSp>
                        <p:nvGrpSpPr>
                          <p:cNvPr id="58" name="Группа 57">
                            <a:extLst>
                              <a:ext uri="{FF2B5EF4-FFF2-40B4-BE49-F238E27FC236}">
                                <a16:creationId xmlns:a16="http://schemas.microsoft.com/office/drawing/2014/main" id="{184B5D29-47B9-40D1-A496-0F2E1F9117C5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516835" y="1151643"/>
                            <a:ext cx="3600905" cy="2039232"/>
                            <a:chOff x="516835" y="1151643"/>
                            <a:chExt cx="3600905" cy="2039232"/>
                          </a:xfrm>
                        </p:grpSpPr>
                        <p:grpSp>
                          <p:nvGrpSpPr>
                            <p:cNvPr id="60" name="Группа 59">
                              <a:extLst>
                                <a:ext uri="{FF2B5EF4-FFF2-40B4-BE49-F238E27FC236}">
                                  <a16:creationId xmlns:a16="http://schemas.microsoft.com/office/drawing/2014/main" id="{CD6682DE-497E-412C-B9C3-D935F0D448D0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516835" y="1276185"/>
                              <a:ext cx="3289852" cy="1816209"/>
                              <a:chOff x="516835" y="1276185"/>
                              <a:chExt cx="3289852" cy="1816209"/>
                            </a:xfrm>
                          </p:grpSpPr>
                          <p:grpSp>
                            <p:nvGrpSpPr>
                              <p:cNvPr id="63" name="Группа 62">
                                <a:extLst>
                                  <a:ext uri="{FF2B5EF4-FFF2-40B4-BE49-F238E27FC236}">
                                    <a16:creationId xmlns:a16="http://schemas.microsoft.com/office/drawing/2014/main" id="{810FE219-712B-49FC-A37B-509092151340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516835" y="1276185"/>
                                <a:ext cx="3289852" cy="1816209"/>
                                <a:chOff x="516835" y="1276185"/>
                                <a:chExt cx="3289852" cy="1816209"/>
                              </a:xfrm>
                            </p:grpSpPr>
                            <p:sp>
                              <p:nvSpPr>
                                <p:cNvPr id="65" name="Дуга 64">
                                  <a:extLst>
                                    <a:ext uri="{FF2B5EF4-FFF2-40B4-BE49-F238E27FC236}">
                                      <a16:creationId xmlns:a16="http://schemas.microsoft.com/office/drawing/2014/main" id="{8CDCFFD6-C2D1-45AE-A43E-0C8ABA590321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 rot="9902207">
                                  <a:off x="2431505" y="1406032"/>
                                  <a:ext cx="302221" cy="347021"/>
                                </a:xfrm>
                                <a:prstGeom prst="arc">
                                  <a:avLst/>
                                </a:prstGeom>
                                <a:ln w="3810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ru-RU"/>
                                </a:p>
                              </p:txBody>
                            </p:sp>
                            <p:grpSp>
                              <p:nvGrpSpPr>
                                <p:cNvPr id="76" name="Группа 75">
                                  <a:extLst>
                                    <a:ext uri="{FF2B5EF4-FFF2-40B4-BE49-F238E27FC236}">
                                      <a16:creationId xmlns:a16="http://schemas.microsoft.com/office/drawing/2014/main" id="{85DD84BE-33BF-4F27-A9A3-7AA695C868D2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516835" y="1276185"/>
                                  <a:ext cx="3289852" cy="1816209"/>
                                  <a:chOff x="516835" y="1276185"/>
                                  <a:chExt cx="3289852" cy="1816209"/>
                                </a:xfrm>
                              </p:grpSpPr>
                              <p:grpSp>
                                <p:nvGrpSpPr>
                                  <p:cNvPr id="77" name="Группа 76">
                                    <a:extLst>
                                      <a:ext uri="{FF2B5EF4-FFF2-40B4-BE49-F238E27FC236}">
                                        <a16:creationId xmlns:a16="http://schemas.microsoft.com/office/drawing/2014/main" id="{B762312C-89F8-40CA-A5E4-655D5C87216B}"/>
                                      </a:ext>
                                    </a:extLst>
                                  </p:cNvPr>
                                  <p:cNvGrpSpPr/>
                                  <p:nvPr/>
                                </p:nvGrpSpPr>
                                <p:grpSpPr>
                                  <a:xfrm>
                                    <a:off x="516835" y="1286506"/>
                                    <a:ext cx="3289852" cy="1768120"/>
                                    <a:chOff x="516835" y="1286506"/>
                                    <a:chExt cx="3289852" cy="1768120"/>
                                  </a:xfrm>
                                </p:grpSpPr>
                                <p:grpSp>
                                  <p:nvGrpSpPr>
                                    <p:cNvPr id="80" name="Группа 79">
                                      <a:extLst>
                                        <a:ext uri="{FF2B5EF4-FFF2-40B4-BE49-F238E27FC236}">
                                          <a16:creationId xmlns:a16="http://schemas.microsoft.com/office/drawing/2014/main" id="{10BDD007-18AA-4D88-B7D5-EF81787D6B68}"/>
                                        </a:ext>
                                      </a:extLst>
                                    </p:cNvPr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516835" y="1321904"/>
                                      <a:ext cx="3289852" cy="1732722"/>
                                      <a:chOff x="516835" y="1321904"/>
                                      <a:chExt cx="3289852" cy="1732722"/>
                                    </a:xfrm>
                                  </p:grpSpPr>
                                  <p:cxnSp>
                                    <p:nvCxnSpPr>
                                      <p:cNvPr id="83" name="Прямая соединительная линия 8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0ED65191-DDB3-4972-AC80-EF074B4FFC9D}"/>
                                          </a:ext>
                                        </a:extLst>
                                      </p:cNvPr>
                                      <p:cNvCxnSpPr>
                                        <a:cxnSpLocks/>
                                      </p:cNvCxnSpPr>
                                      <p:nvPr/>
                                    </p:nvCxnSpPr>
                                    <p:spPr>
                                      <a:xfrm>
                                        <a:off x="516835" y="1321904"/>
                                        <a:ext cx="3289852" cy="0"/>
                                      </a:xfrm>
                                      <a:prstGeom prst="line">
                                        <a:avLst/>
                                      </a:prstGeom>
                                      <a:ln w="34925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  <p:cxnSp>
                                    <p:nvCxnSpPr>
                                      <p:cNvPr id="85" name="Прямая соединительная линия 8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0C0686EE-1C60-4E0D-A6CE-4F85C4B3192A}"/>
                                          </a:ext>
                                        </a:extLst>
                                      </p:cNvPr>
                                      <p:cNvCxnSpPr>
                                        <a:cxnSpLocks/>
                                      </p:cNvCxnSpPr>
                                      <p:nvPr/>
                                    </p:nvCxnSpPr>
                                    <p:spPr>
                                      <a:xfrm>
                                        <a:off x="516835" y="3054626"/>
                                        <a:ext cx="3289852" cy="0"/>
                                      </a:xfrm>
                                      <a:prstGeom prst="line">
                                        <a:avLst/>
                                      </a:prstGeom>
                                      <a:ln w="34925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</p:grpSp>
                                <p:cxnSp>
                                  <p:nvCxnSpPr>
                                    <p:cNvPr id="82" name="Прямая соединительная линия 81">
                                      <a:extLst>
                                        <a:ext uri="{FF2B5EF4-FFF2-40B4-BE49-F238E27FC236}">
                                          <a16:creationId xmlns:a16="http://schemas.microsoft.com/office/drawing/2014/main" id="{ABD894D1-55DE-43E5-B81F-DFA1FFC5DD4E}"/>
                                        </a:ext>
                                      </a:extLst>
                                    </p:cNvPr>
                                    <p:cNvCxnSpPr/>
                                    <p:nvPr/>
                                  </p:nvCxnSpPr>
                                  <p:spPr>
                                    <a:xfrm>
                                      <a:off x="2623930" y="1321904"/>
                                      <a:ext cx="0" cy="1732722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cxnSp>
                                  <p:nvCxnSpPr>
                                    <p:cNvPr id="81" name="Прямая со стрелкой 80">
                                      <a:extLst>
                                        <a:ext uri="{FF2B5EF4-FFF2-40B4-BE49-F238E27FC236}">
                                          <a16:creationId xmlns:a16="http://schemas.microsoft.com/office/drawing/2014/main" id="{FB188D45-6CE3-4023-81D8-4ED459A15162}"/>
                                        </a:ext>
                                      </a:extLst>
                                    </p:cNvPr>
                                    <p:cNvCxnSpPr>
                                      <a:cxnSpLocks/>
                                    </p:cNvCxnSpPr>
                                    <p:nvPr/>
                                  </p:nvCxnSpPr>
                                  <p:spPr>
                                    <a:xfrm flipH="1">
                                      <a:off x="2188541" y="1286506"/>
                                      <a:ext cx="439482" cy="761819"/>
                                    </a:xfrm>
                                    <a:prstGeom prst="straightConnector1">
                                      <a:avLst/>
                                    </a:prstGeom>
                                    <a:ln w="38100">
                                      <a:solidFill>
                                        <a:srgbClr val="FF0000"/>
                                      </a:solidFill>
                                      <a:tailEnd type="triangle"/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</p:grpSp>
                              <p:sp>
                                <p:nvSpPr>
                                  <p:cNvPr id="78" name="Овал 77">
                                    <a:extLst>
                                      <a:ext uri="{FF2B5EF4-FFF2-40B4-BE49-F238E27FC236}">
                                        <a16:creationId xmlns:a16="http://schemas.microsoft.com/office/drawing/2014/main" id="{595FB813-FD73-4439-9E09-6753BA22632F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2576518" y="1276185"/>
                                    <a:ext cx="83194" cy="8111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ru-RU"/>
                                  </a:p>
                                </p:txBody>
                              </p:sp>
                              <p:sp>
                                <p:nvSpPr>
                                  <p:cNvPr id="79" name="Овал 78">
                                    <a:extLst>
                                      <a:ext uri="{FF2B5EF4-FFF2-40B4-BE49-F238E27FC236}">
                                        <a16:creationId xmlns:a16="http://schemas.microsoft.com/office/drawing/2014/main" id="{23B5B99E-F7DC-41E6-8DBB-2B94DD864611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823687" y="3011277"/>
                                    <a:ext cx="83194" cy="8111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ru-RU"/>
                                  </a:p>
                                </p:txBody>
                              </p:sp>
                            </p:grpSp>
                          </p:grpSp>
                          <p:graphicFrame>
                            <p:nvGraphicFramePr>
                              <p:cNvPr id="64" name="Объект 63">
                                <a:extLst>
                                  <a:ext uri="{FF2B5EF4-FFF2-40B4-BE49-F238E27FC236}">
                                    <a16:creationId xmlns:a16="http://schemas.microsoft.com/office/drawing/2014/main" id="{21076897-E8BE-499F-B394-33532B59B388}"/>
                                  </a:ext>
                                </a:extLst>
                              </p:cNvPr>
                              <p:cNvGraphicFramePr>
                                <a:graphicFrameLocks noChangeAspect="1"/>
                              </p:cNvGraphicFramePr>
                              <p:nvPr/>
                            </p:nvGraphicFramePr>
                            <p:xfrm>
                              <a:off x="2342356" y="1685335"/>
                              <a:ext cx="284954" cy="264600"/>
                            </p:xfrm>
                            <a:graphic>
                              <a:graphicData uri="http://schemas.openxmlformats.org/presentationml/2006/ole">
                                <mc:AlternateContent xmlns:mc="http://schemas.openxmlformats.org/markup-compatibility/2006">
                                  <mc:Choice xmlns:v="urn:schemas-microsoft-com:vml" Requires="v">
                                    <p:oleObj name="Equation" r:id="rId15" imgW="355320" imgH="330120" progId="Equation.DSMT4">
                                      <p:embed/>
                                    </p:oleObj>
                                  </mc:Choice>
                                  <mc:Fallback>
                                    <p:oleObj name="Equation" r:id="rId15" imgW="355320" imgH="330120" progId="Equation.DSMT4">
                                      <p:embed/>
                                      <p:pic>
                                        <p:nvPicPr>
                                          <p:cNvPr id="64" name="Объект 63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21076897-E8BE-499F-B394-33532B59B388}"/>
                                              </a:ext>
                                            </a:extLst>
                                          </p:cNvPr>
                                          <p:cNvPicPr/>
                                          <p:nvPr/>
                                        </p:nvPicPr>
                                        <p:blipFill>
                                          <a:blip r:embed="rId16"/>
                                          <a:stretch>
                                            <a:fillRect/>
                                          </a:stretch>
                                        </p:blipFill>
                                        <p:spPr>
                                          <a:xfrm>
                                            <a:off x="2342356" y="1685335"/>
                                            <a:ext cx="284954" cy="264600"/>
                                          </a:xfrm>
                                          <a:prstGeom prst="rect">
                                            <a:avLst/>
                                          </a:prstGeom>
                                        </p:spPr>
                                      </p:pic>
                                    </p:oleObj>
                                  </mc:Fallback>
                                </mc:AlternateContent>
                              </a:graphicData>
                            </a:graphic>
                          </p:graphicFrame>
                        </p:grpSp>
                        <p:graphicFrame>
                          <p:nvGraphicFramePr>
                            <p:cNvPr id="61" name="Объект 60">
                              <a:extLst>
                                <a:ext uri="{FF2B5EF4-FFF2-40B4-BE49-F238E27FC236}">
                                  <a16:creationId xmlns:a16="http://schemas.microsoft.com/office/drawing/2014/main" id="{BD74290F-76C5-47F1-88F7-98439403F963}"/>
                                </a:ext>
                              </a:extLst>
                            </p:cNvPr>
                            <p:cNvGraphicFramePr>
                              <a:graphicFrameLocks noChangeAspect="1"/>
                            </p:cNvGraphicFramePr>
                            <p:nvPr/>
                          </p:nvGraphicFramePr>
                          <p:xfrm>
                            <a:off x="3876440" y="1151643"/>
                            <a:ext cx="241300" cy="330200"/>
                          </p:xfrm>
                          <a:graphic>
                            <a:graphicData uri="http://schemas.openxmlformats.org/presentationml/2006/ole">
                              <mc:AlternateContent xmlns:mc="http://schemas.openxmlformats.org/markup-compatibility/2006">
                                <mc:Choice xmlns:v="urn:schemas-microsoft-com:vml" Requires="v">
                                  <p:oleObj name="Equation" r:id="rId17" imgW="241200" imgH="330120" progId="Equation.DSMT4">
                                    <p:embed/>
                                  </p:oleObj>
                                </mc:Choice>
                                <mc:Fallback>
                                  <p:oleObj name="Equation" r:id="rId17" imgW="241200" imgH="330120" progId="Equation.DSMT4">
                                    <p:embed/>
                                    <p:pic>
                                      <p:nvPicPr>
                                        <p:cNvPr id="61" name="Объект 60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BD74290F-76C5-47F1-88F7-98439403F963}"/>
                                            </a:ext>
                                          </a:extLst>
                                        </p:cNvPr>
                                        <p:cNvPicPr/>
                                        <p:nvPr/>
                                      </p:nvPicPr>
                                      <p:blipFill>
                                        <a:blip r:embed="rId18"/>
                                        <a:stretch>
                                          <a:fillRect/>
                                        </a:stretch>
                                      </p:blipFill>
                                      <p:spPr>
                                        <a:xfrm>
                                          <a:off x="3876440" y="1151643"/>
                                          <a:ext cx="241300" cy="330200"/>
                                        </a:xfrm>
                                        <a:prstGeom prst="rect">
                                          <a:avLst/>
                                        </a:prstGeom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  <p:graphicFrame>
                          <p:nvGraphicFramePr>
                            <p:cNvPr id="62" name="Объект 61">
                              <a:extLst>
                                <a:ext uri="{FF2B5EF4-FFF2-40B4-BE49-F238E27FC236}">
                                  <a16:creationId xmlns:a16="http://schemas.microsoft.com/office/drawing/2014/main" id="{B41E83F7-66F3-4133-82BB-BB17D3260EE7}"/>
                                </a:ext>
                              </a:extLst>
                            </p:cNvPr>
                            <p:cNvGraphicFramePr>
                              <a:graphicFrameLocks noChangeAspect="1"/>
                            </p:cNvGraphicFramePr>
                            <p:nvPr/>
                          </p:nvGraphicFramePr>
                          <p:xfrm>
                            <a:off x="3835400" y="2860675"/>
                            <a:ext cx="254000" cy="330200"/>
                          </p:xfrm>
                          <a:graphic>
                            <a:graphicData uri="http://schemas.openxmlformats.org/presentationml/2006/ole">
                              <mc:AlternateContent xmlns:mc="http://schemas.openxmlformats.org/markup-compatibility/2006">
                                <mc:Choice xmlns:v="urn:schemas-microsoft-com:vml" Requires="v">
                                  <p:oleObj name="Equation" r:id="rId19" imgW="253800" imgH="330120" progId="Equation.DSMT4">
                                    <p:embed/>
                                  </p:oleObj>
                                </mc:Choice>
                                <mc:Fallback>
                                  <p:oleObj name="Equation" r:id="rId19" imgW="253800" imgH="330120" progId="Equation.DSMT4">
                                    <p:embed/>
                                    <p:pic>
                                      <p:nvPicPr>
                                        <p:cNvPr id="62" name="Объект 6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B41E83F7-66F3-4133-82BB-BB17D3260EE7}"/>
                                            </a:ext>
                                          </a:extLst>
                                        </p:cNvPr>
                                        <p:cNvPicPr/>
                                        <p:nvPr/>
                                      </p:nvPicPr>
                                      <p:blipFill>
                                        <a:blip r:embed="rId20"/>
                                        <a:stretch>
                                          <a:fillRect/>
                                        </a:stretch>
                                      </p:blipFill>
                                      <p:spPr>
                                        <a:xfrm>
                                          <a:off x="3835400" y="2860675"/>
                                          <a:ext cx="254000" cy="330200"/>
                                        </a:xfrm>
                                        <a:prstGeom prst="rect">
                                          <a:avLst/>
                                        </a:prstGeom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</p:grpSp>
                      <p:graphicFrame>
                        <p:nvGraphicFramePr>
                          <p:cNvPr id="59" name="Объект 58">
                            <a:extLst>
                              <a:ext uri="{FF2B5EF4-FFF2-40B4-BE49-F238E27FC236}">
                                <a16:creationId xmlns:a16="http://schemas.microsoft.com/office/drawing/2014/main" id="{8B48603C-3339-4DE3-BDDD-91A5ED56839C}"/>
                              </a:ext>
                            </a:extLst>
                          </p:cNvPr>
                          <p:cNvGraphicFramePr>
                            <a:graphicFrameLocks noChangeAspect="1"/>
                          </p:cNvGraphicFramePr>
                          <p:nvPr/>
                        </p:nvGraphicFramePr>
                        <p:xfrm>
                          <a:off x="2779713" y="1599804"/>
                          <a:ext cx="698500" cy="330200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name="Equation" r:id="rId21" imgW="698400" imgH="330120" progId="Equation.DSMT4">
                                  <p:embed/>
                                </p:oleObj>
                              </mc:Choice>
                              <mc:Fallback>
                                <p:oleObj name="Equation" r:id="rId21" imgW="698400" imgH="330120" progId="Equation.DSMT4">
                                  <p:embed/>
                                  <p:pic>
                                    <p:nvPicPr>
                                      <p:cNvPr id="59" name="Объект 5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8B48603C-3339-4DE3-BDDD-91A5ED56839C}"/>
                                          </a:ext>
                                        </a:extLst>
                                      </p:cNvPr>
                                      <p:cNvPicPr/>
                                      <p:nvPr/>
                                    </p:nvPicPr>
                                    <p:blipFill>
                                      <a:blip r:embed="rId22"/>
                                      <a:stretch>
                                        <a:fillRect/>
                                      </a:stretch>
                                    </p:blipFill>
                                    <p:spPr>
                                      <a:xfrm>
                                        <a:off x="2779713" y="1599804"/>
                                        <a:ext cx="698500" cy="330200"/>
                                      </a:xfrm>
                                      <a:prstGeom prst="rect">
                                        <a:avLst/>
                                      </a:prstGeom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</p:grpSp>
                    <p:graphicFrame>
                      <p:nvGraphicFramePr>
                        <p:cNvPr id="55" name="Объект 54">
                          <a:extLst>
                            <a:ext uri="{FF2B5EF4-FFF2-40B4-BE49-F238E27FC236}">
                              <a16:creationId xmlns:a16="http://schemas.microsoft.com/office/drawing/2014/main" id="{7B90E396-2540-45C6-A5CF-0F0F48100499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1964580" y="1440194"/>
                        <a:ext cx="342900" cy="330200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Equation" r:id="rId23" imgW="342720" imgH="330120" progId="Equation.DSMT4">
                                <p:embed/>
                              </p:oleObj>
                            </mc:Choice>
                            <mc:Fallback>
                              <p:oleObj name="Equation" r:id="rId23" imgW="342720" imgH="330120" progId="Equation.DSMT4">
                                <p:embed/>
                                <p:pic>
                                  <p:nvPicPr>
                                    <p:cNvPr id="55" name="Объект 54">
                                      <a:extLst>
                                        <a:ext uri="{FF2B5EF4-FFF2-40B4-BE49-F238E27FC236}">
                                          <a16:creationId xmlns:a16="http://schemas.microsoft.com/office/drawing/2014/main" id="{7B90E396-2540-45C6-A5CF-0F0F48100499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24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1964580" y="1440194"/>
                                      <a:ext cx="342900" cy="330200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56" name="TextBox 55">
                          <a:extLst>
                            <a:ext uri="{FF2B5EF4-FFF2-40B4-BE49-F238E27FC236}">
                              <a16:creationId xmlns:a16="http://schemas.microsoft.com/office/drawing/2014/main" id="{0ADE6171-113D-4FCE-91D5-47C67E80BABC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2515210" y="886973"/>
                          <a:ext cx="296876" cy="461665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r>
                            <a:rPr lang="en-US" sz="2400" b="1" i="1" dirty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onstantia" panose="02030602050306030303" pitchFamily="18" charset="0"/>
                            </a:rPr>
                            <a:t>1</a:t>
                          </a:r>
                          <a:endParaRPr lang="ru-RU" sz="2400" b="1" i="1" dirty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onstantia" panose="02030602050306030303" pitchFamily="18" charset="0"/>
                          </a:endParaRPr>
                        </a:p>
                      </p:txBody>
                    </p:sp>
                    <p:sp>
                      <p:nvSpPr>
                        <p:cNvPr id="57" name="TextBox 56">
                          <a:extLst>
                            <a:ext uri="{FF2B5EF4-FFF2-40B4-BE49-F238E27FC236}">
                              <a16:creationId xmlns:a16="http://schemas.microsoft.com/office/drawing/2014/main" id="{893F33EB-5B6B-4A7C-8E1F-467CD46F078C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76983" y="2936580"/>
                          <a:ext cx="333746" cy="461665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r>
                            <a:rPr lang="en-US" sz="2400" b="1" i="1" dirty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onstantia" panose="02030602050306030303" pitchFamily="18" charset="0"/>
                            </a:rPr>
                            <a:t>2</a:t>
                          </a:r>
                          <a:endParaRPr lang="ru-RU" sz="2400" b="1" i="1" dirty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onstantia" panose="02030602050306030303" pitchFamily="18" charset="0"/>
                          </a:endParaRPr>
                        </a:p>
                      </p:txBody>
                    </p:sp>
                  </p:grpSp>
                  <p:cxnSp>
                    <p:nvCxnSpPr>
                      <p:cNvPr id="86" name="Прямая со стрелкой 85">
                        <a:extLst>
                          <a:ext uri="{FF2B5EF4-FFF2-40B4-BE49-F238E27FC236}">
                            <a16:creationId xmlns:a16="http://schemas.microsoft.com/office/drawing/2014/main" id="{4E3319DD-334F-4E46-BC29-C498A04172E0}"/>
                          </a:ext>
                        </a:extLst>
                      </p:cNvPr>
                      <p:cNvCxnSpPr>
                        <a:cxnSpLocks/>
                        <a:endCxn id="79" idx="7"/>
                      </p:cNvCxnSpPr>
                      <p:nvPr/>
                    </p:nvCxnSpPr>
                    <p:spPr>
                      <a:xfrm flipH="1">
                        <a:off x="1161331" y="3959766"/>
                        <a:ext cx="1279814" cy="948863"/>
                      </a:xfrm>
                      <a:prstGeom prst="straightConnector1">
                        <a:avLst/>
                      </a:prstGeom>
                      <a:ln w="38100">
                        <a:solidFill>
                          <a:srgbClr val="FF000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42" name="Группа 41">
                        <a:extLst>
                          <a:ext uri="{FF2B5EF4-FFF2-40B4-BE49-F238E27FC236}">
                            <a16:creationId xmlns:a16="http://schemas.microsoft.com/office/drawing/2014/main" id="{2A41C42E-A918-4EA0-B4CA-68F3D13C6DF0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17748" y="3771470"/>
                        <a:ext cx="3358045" cy="461665"/>
                        <a:chOff x="817748" y="3771470"/>
                        <a:chExt cx="3358045" cy="461665"/>
                      </a:xfrm>
                    </p:grpSpPr>
                    <p:cxnSp>
                      <p:nvCxnSpPr>
                        <p:cNvPr id="33" name="Прямая соединительная линия 32">
                          <a:extLst>
                            <a:ext uri="{FF2B5EF4-FFF2-40B4-BE49-F238E27FC236}">
                              <a16:creationId xmlns:a16="http://schemas.microsoft.com/office/drawing/2014/main" id="{CC512EE5-E4A1-431B-BC5E-5DE8AACB4179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817748" y="3936675"/>
                          <a:ext cx="3358045" cy="11378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1">
                              <a:lumMod val="75000"/>
                            </a:schemeClr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88" name="TextBox 87">
                          <a:extLst>
                            <a:ext uri="{FF2B5EF4-FFF2-40B4-BE49-F238E27FC236}">
                              <a16:creationId xmlns:a16="http://schemas.microsoft.com/office/drawing/2014/main" id="{45351B2D-D8BB-4513-B5FC-6E6C3D74FBFF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2457218" y="3771470"/>
                          <a:ext cx="333746" cy="461665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r>
                            <a:rPr lang="en-US" sz="2400" b="1" i="1" dirty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onstantia" panose="02030602050306030303" pitchFamily="18" charset="0"/>
                            </a:rPr>
                            <a:t>3</a:t>
                          </a:r>
                          <a:endParaRPr lang="ru-RU" sz="2400" b="1" i="1" dirty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onstantia" panose="02030602050306030303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87" name="Овал 86">
                        <a:extLst>
                          <a:ext uri="{FF2B5EF4-FFF2-40B4-BE49-F238E27FC236}">
                            <a16:creationId xmlns:a16="http://schemas.microsoft.com/office/drawing/2014/main" id="{525773B1-2E50-42DD-BEDE-B6B76774394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413577" y="3898160"/>
                        <a:ext cx="83194" cy="81117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  <p:graphicFrame>
                  <p:nvGraphicFramePr>
                    <p:cNvPr id="89" name="Объект 88">
                      <a:extLst>
                        <a:ext uri="{FF2B5EF4-FFF2-40B4-BE49-F238E27FC236}">
                          <a16:creationId xmlns:a16="http://schemas.microsoft.com/office/drawing/2014/main" id="{837DA88F-0278-4D5C-A117-26389A13D89E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4206609" y="3689859"/>
                    <a:ext cx="254000" cy="330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5" imgW="253800" imgH="330120" progId="Equation.DSMT4">
                            <p:embed/>
                          </p:oleObj>
                        </mc:Choice>
                        <mc:Fallback>
                          <p:oleObj name="Equation" r:id="rId25" imgW="253800" imgH="330120" progId="Equation.DSMT4">
                            <p:embed/>
                            <p:pic>
                              <p:nvPicPr>
                                <p:cNvPr id="89" name="Объект 88">
                                  <a:extLst>
                                    <a:ext uri="{FF2B5EF4-FFF2-40B4-BE49-F238E27FC236}">
                                      <a16:creationId xmlns:a16="http://schemas.microsoft.com/office/drawing/2014/main" id="{837DA88F-0278-4D5C-A117-26389A13D89E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206609" y="3689859"/>
                                  <a:ext cx="254000" cy="330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90" name="Объект 89">
                    <a:extLst>
                      <a:ext uri="{FF2B5EF4-FFF2-40B4-BE49-F238E27FC236}">
                        <a16:creationId xmlns:a16="http://schemas.microsoft.com/office/drawing/2014/main" id="{B5896C89-0269-4615-9356-5C83FEA79F0B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510886" y="3975550"/>
                  <a:ext cx="355600" cy="330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7" imgW="355320" imgH="330120" progId="Equation.DSMT4">
                          <p:embed/>
                        </p:oleObj>
                      </mc:Choice>
                      <mc:Fallback>
                        <p:oleObj name="Equation" r:id="rId27" imgW="355320" imgH="330120" progId="Equation.DSMT4">
                          <p:embed/>
                          <p:pic>
                            <p:nvPicPr>
                              <p:cNvPr id="90" name="Объект 89">
                                <a:extLst>
                                  <a:ext uri="{FF2B5EF4-FFF2-40B4-BE49-F238E27FC236}">
                                    <a16:creationId xmlns:a16="http://schemas.microsoft.com/office/drawing/2014/main" id="{B5896C89-0269-4615-9356-5C83FEA79F0B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510886" y="3975550"/>
                                <a:ext cx="355600" cy="330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95" name="Дуга 94">
                <a:extLst>
                  <a:ext uri="{FF2B5EF4-FFF2-40B4-BE49-F238E27FC236}">
                    <a16:creationId xmlns:a16="http://schemas.microsoft.com/office/drawing/2014/main" id="{F7676D98-F23A-4F6F-AF86-FBB0F999E063}"/>
                  </a:ext>
                </a:extLst>
              </p:cNvPr>
              <p:cNvSpPr/>
              <p:nvPr/>
            </p:nvSpPr>
            <p:spPr>
              <a:xfrm rot="9276552">
                <a:off x="2334592" y="3942433"/>
                <a:ext cx="228229" cy="255396"/>
              </a:xfrm>
              <a:prstGeom prst="arc">
                <a:avLst/>
              </a:prstGeom>
              <a:ln w="34925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97" name="Объект 96">
              <a:extLst>
                <a:ext uri="{FF2B5EF4-FFF2-40B4-BE49-F238E27FC236}">
                  <a16:creationId xmlns:a16="http://schemas.microsoft.com/office/drawing/2014/main" id="{EB45B6A2-9261-44A7-A722-689B40F2C4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9388334"/>
                </p:ext>
              </p:extLst>
            </p:nvPr>
          </p:nvGraphicFramePr>
          <p:xfrm>
            <a:off x="2186100" y="3695571"/>
            <a:ext cx="284954" cy="26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55320" imgH="330120" progId="Equation.DSMT4">
                    <p:embed/>
                  </p:oleObj>
                </mc:Choice>
                <mc:Fallback>
                  <p:oleObj name="Equation" r:id="rId29" imgW="355320" imgH="330120" progId="Equation.DSMT4">
                    <p:embed/>
                    <p:pic>
                      <p:nvPicPr>
                        <p:cNvPr id="97" name="Объект 96">
                          <a:extLst>
                            <a:ext uri="{FF2B5EF4-FFF2-40B4-BE49-F238E27FC236}">
                              <a16:creationId xmlns:a16="http://schemas.microsoft.com/office/drawing/2014/main" id="{EB45B6A2-9261-44A7-A722-689B40F2C4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186100" y="3695571"/>
                          <a:ext cx="284954" cy="264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Группа 40">
            <a:extLst>
              <a:ext uri="{FF2B5EF4-FFF2-40B4-BE49-F238E27FC236}">
                <a16:creationId xmlns:a16="http://schemas.microsoft.com/office/drawing/2014/main" id="{D1A365FE-B3CF-4589-923C-760110B150DE}"/>
              </a:ext>
            </a:extLst>
          </p:cNvPr>
          <p:cNvGrpSpPr/>
          <p:nvPr/>
        </p:nvGrpSpPr>
        <p:grpSpPr>
          <a:xfrm>
            <a:off x="867328" y="4441656"/>
            <a:ext cx="3600905" cy="2522496"/>
            <a:chOff x="6479109" y="2970991"/>
            <a:chExt cx="3600905" cy="2522496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65BC3865-07C4-4EC6-BCAB-CE4ACF4E7506}"/>
                </a:ext>
              </a:extLst>
            </p:cNvPr>
            <p:cNvSpPr txBox="1"/>
            <p:nvPr/>
          </p:nvSpPr>
          <p:spPr>
            <a:xfrm>
              <a:off x="8335368" y="3314300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nstantia" panose="02030602050306030303" pitchFamily="18" charset="0"/>
                </a:rPr>
                <a:t>3</a:t>
              </a:r>
              <a:endParaRPr lang="ru-RU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endParaRPr>
            </a:p>
          </p:txBody>
        </p:sp>
        <p:grpSp>
          <p:nvGrpSpPr>
            <p:cNvPr id="39" name="Группа 38">
              <a:extLst>
                <a:ext uri="{FF2B5EF4-FFF2-40B4-BE49-F238E27FC236}">
                  <a16:creationId xmlns:a16="http://schemas.microsoft.com/office/drawing/2014/main" id="{0C733728-7251-4F1D-909A-DE7ADA695172}"/>
                </a:ext>
              </a:extLst>
            </p:cNvPr>
            <p:cNvGrpSpPr/>
            <p:nvPr/>
          </p:nvGrpSpPr>
          <p:grpSpPr>
            <a:xfrm>
              <a:off x="6479109" y="2970991"/>
              <a:ext cx="3600905" cy="2522496"/>
              <a:chOff x="6479109" y="2927094"/>
              <a:chExt cx="3600905" cy="2522496"/>
            </a:xfrm>
          </p:grpSpPr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1BDAB60A-5681-408A-A557-703D8B9864D3}"/>
                  </a:ext>
                </a:extLst>
              </p:cNvPr>
              <p:cNvSpPr txBox="1"/>
              <p:nvPr/>
            </p:nvSpPr>
            <p:spPr>
              <a:xfrm>
                <a:off x="7946746" y="3390280"/>
                <a:ext cx="3465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nstantia" panose="02030602050306030303" pitchFamily="18" charset="0"/>
                  </a:rPr>
                  <a:t>4</a:t>
                </a:r>
                <a:endParaRPr lang="ru-RU" sz="24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nstantia" panose="02030602050306030303" pitchFamily="18" charset="0"/>
                </a:endParaRPr>
              </a:p>
            </p:txBody>
          </p:sp>
          <p:grpSp>
            <p:nvGrpSpPr>
              <p:cNvPr id="38" name="Группа 37">
                <a:extLst>
                  <a:ext uri="{FF2B5EF4-FFF2-40B4-BE49-F238E27FC236}">
                    <a16:creationId xmlns:a16="http://schemas.microsoft.com/office/drawing/2014/main" id="{4406DE42-973F-490C-8A72-8383A41FF06D}"/>
                  </a:ext>
                </a:extLst>
              </p:cNvPr>
              <p:cNvGrpSpPr/>
              <p:nvPr/>
            </p:nvGrpSpPr>
            <p:grpSpPr>
              <a:xfrm>
                <a:off x="6479109" y="2927094"/>
                <a:ext cx="3600905" cy="2522496"/>
                <a:chOff x="6479109" y="2927094"/>
                <a:chExt cx="3600905" cy="2522496"/>
              </a:xfrm>
            </p:grpSpPr>
            <p:grpSp>
              <p:nvGrpSpPr>
                <p:cNvPr id="37" name="Группа 36">
                  <a:extLst>
                    <a:ext uri="{FF2B5EF4-FFF2-40B4-BE49-F238E27FC236}">
                      <a16:creationId xmlns:a16="http://schemas.microsoft.com/office/drawing/2014/main" id="{4D3822F9-36D1-4DFF-8C30-47B7E12FFEF9}"/>
                    </a:ext>
                  </a:extLst>
                </p:cNvPr>
                <p:cNvGrpSpPr/>
                <p:nvPr/>
              </p:nvGrpSpPr>
              <p:grpSpPr>
                <a:xfrm>
                  <a:off x="6479109" y="2927094"/>
                  <a:ext cx="3600905" cy="2522496"/>
                  <a:chOff x="6479109" y="2927094"/>
                  <a:chExt cx="3600905" cy="2522496"/>
                </a:xfrm>
              </p:grpSpPr>
              <p:grpSp>
                <p:nvGrpSpPr>
                  <p:cNvPr id="36" name="Группа 35">
                    <a:extLst>
                      <a:ext uri="{FF2B5EF4-FFF2-40B4-BE49-F238E27FC236}">
                        <a16:creationId xmlns:a16="http://schemas.microsoft.com/office/drawing/2014/main" id="{975A0E80-FEC8-47EB-9ADE-0832FD2CD81D}"/>
                      </a:ext>
                    </a:extLst>
                  </p:cNvPr>
                  <p:cNvGrpSpPr/>
                  <p:nvPr/>
                </p:nvGrpSpPr>
                <p:grpSpPr>
                  <a:xfrm>
                    <a:off x="6479109" y="2927094"/>
                    <a:ext cx="3600905" cy="2522496"/>
                    <a:chOff x="6479109" y="2927094"/>
                    <a:chExt cx="3600905" cy="2522496"/>
                  </a:xfrm>
                </p:grpSpPr>
                <p:grpSp>
                  <p:nvGrpSpPr>
                    <p:cNvPr id="35" name="Группа 34">
                      <a:extLst>
                        <a:ext uri="{FF2B5EF4-FFF2-40B4-BE49-F238E27FC236}">
                          <a16:creationId xmlns:a16="http://schemas.microsoft.com/office/drawing/2014/main" id="{69556E99-A888-4357-8D69-BBC7DCEB69E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479109" y="2927094"/>
                      <a:ext cx="3600905" cy="2522496"/>
                      <a:chOff x="6479109" y="2927094"/>
                      <a:chExt cx="3600905" cy="2522496"/>
                    </a:xfrm>
                  </p:grpSpPr>
                  <p:grpSp>
                    <p:nvGrpSpPr>
                      <p:cNvPr id="34" name="Группа 33">
                        <a:extLst>
                          <a:ext uri="{FF2B5EF4-FFF2-40B4-BE49-F238E27FC236}">
                            <a16:creationId xmlns:a16="http://schemas.microsoft.com/office/drawing/2014/main" id="{EE2212DB-D559-4F5A-90C6-45AF06E5F08A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479109" y="2927094"/>
                        <a:ext cx="3600905" cy="2522496"/>
                        <a:chOff x="6479109" y="2927094"/>
                        <a:chExt cx="3600905" cy="2522496"/>
                      </a:xfrm>
                    </p:grpSpPr>
                    <p:grpSp>
                      <p:nvGrpSpPr>
                        <p:cNvPr id="32" name="Группа 31">
                          <a:extLst>
                            <a:ext uri="{FF2B5EF4-FFF2-40B4-BE49-F238E27FC236}">
                              <a16:creationId xmlns:a16="http://schemas.microsoft.com/office/drawing/2014/main" id="{1D5EA33E-9A5E-41ED-90FC-A70433312611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6479109" y="2927094"/>
                          <a:ext cx="3600905" cy="2522496"/>
                          <a:chOff x="6479109" y="2927094"/>
                          <a:chExt cx="3600905" cy="2522496"/>
                        </a:xfrm>
                      </p:grpSpPr>
                      <p:grpSp>
                        <p:nvGrpSpPr>
                          <p:cNvPr id="31" name="Группа 30">
                            <a:extLst>
                              <a:ext uri="{FF2B5EF4-FFF2-40B4-BE49-F238E27FC236}">
                                <a16:creationId xmlns:a16="http://schemas.microsoft.com/office/drawing/2014/main" id="{66241C39-F982-46B9-8825-271195330134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6479109" y="2927094"/>
                            <a:ext cx="3600905" cy="2522496"/>
                            <a:chOff x="6479109" y="2927094"/>
                            <a:chExt cx="3600905" cy="2522496"/>
                          </a:xfrm>
                        </p:grpSpPr>
                        <p:grpSp>
                          <p:nvGrpSpPr>
                            <p:cNvPr id="23" name="Группа 22">
                              <a:extLst>
                                <a:ext uri="{FF2B5EF4-FFF2-40B4-BE49-F238E27FC236}">
                                  <a16:creationId xmlns:a16="http://schemas.microsoft.com/office/drawing/2014/main" id="{4CC1EAAC-DC1D-40A3-BFFC-8BA3C8F894DA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6479109" y="2927094"/>
                              <a:ext cx="3600905" cy="2522496"/>
                              <a:chOff x="6479109" y="2927094"/>
                              <a:chExt cx="3600905" cy="2522496"/>
                            </a:xfrm>
                          </p:grpSpPr>
                          <p:grpSp>
                            <p:nvGrpSpPr>
                              <p:cNvPr id="22" name="Группа 21">
                                <a:extLst>
                                  <a:ext uri="{FF2B5EF4-FFF2-40B4-BE49-F238E27FC236}">
                                    <a16:creationId xmlns:a16="http://schemas.microsoft.com/office/drawing/2014/main" id="{1D132FDD-72FC-4392-80D2-EBBC1C9E072F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6479109" y="2927094"/>
                                <a:ext cx="3600905" cy="2522496"/>
                                <a:chOff x="6479109" y="2927094"/>
                                <a:chExt cx="3600905" cy="2522496"/>
                              </a:xfrm>
                            </p:grpSpPr>
                            <p:grpSp>
                              <p:nvGrpSpPr>
                                <p:cNvPr id="21" name="Группа 20">
                                  <a:extLst>
                                    <a:ext uri="{FF2B5EF4-FFF2-40B4-BE49-F238E27FC236}">
                                      <a16:creationId xmlns:a16="http://schemas.microsoft.com/office/drawing/2014/main" id="{47ED20EA-11BD-4B98-954D-8BF5545F306A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6479109" y="2927094"/>
                                  <a:ext cx="3600905" cy="2522496"/>
                                  <a:chOff x="6479109" y="2927094"/>
                                  <a:chExt cx="3600905" cy="2522496"/>
                                </a:xfrm>
                              </p:grpSpPr>
                              <p:grpSp>
                                <p:nvGrpSpPr>
                                  <p:cNvPr id="18" name="Группа 17">
                                    <a:extLst>
                                      <a:ext uri="{FF2B5EF4-FFF2-40B4-BE49-F238E27FC236}">
                                        <a16:creationId xmlns:a16="http://schemas.microsoft.com/office/drawing/2014/main" id="{25E686F2-F81E-43D7-A701-F48D8C1FC2A4}"/>
                                      </a:ext>
                                    </a:extLst>
                                  </p:cNvPr>
                                  <p:cNvGrpSpPr/>
                                  <p:nvPr/>
                                </p:nvGrpSpPr>
                                <p:grpSpPr>
                                  <a:xfrm>
                                    <a:off x="6479109" y="2927094"/>
                                    <a:ext cx="3600905" cy="2522496"/>
                                    <a:chOff x="6479109" y="2927094"/>
                                    <a:chExt cx="3600905" cy="2522496"/>
                                  </a:xfrm>
                                </p:grpSpPr>
                                <p:grpSp>
                                  <p:nvGrpSpPr>
                                    <p:cNvPr id="13" name="Группа 12">
                                      <a:extLst>
                                        <a:ext uri="{FF2B5EF4-FFF2-40B4-BE49-F238E27FC236}">
                                          <a16:creationId xmlns:a16="http://schemas.microsoft.com/office/drawing/2014/main" id="{8B8538CE-F2AF-4DC4-8E76-82C35B95A7A2}"/>
                                        </a:ext>
                                      </a:extLst>
                                    </p:cNvPr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6479109" y="2927094"/>
                                      <a:ext cx="3600905" cy="2522496"/>
                                      <a:chOff x="6479109" y="2927094"/>
                                      <a:chExt cx="3600905" cy="2522496"/>
                                    </a:xfrm>
                                  </p:grpSpPr>
                                  <p:grpSp>
                                    <p:nvGrpSpPr>
                                      <p:cNvPr id="12" name="Группа 11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38A863DA-89D1-466C-96B0-CC7A1DEDBD3D}"/>
                                          </a:ext>
                                        </a:extLst>
                                      </p:cNvPr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6479109" y="2927094"/>
                                        <a:ext cx="3600905" cy="2522496"/>
                                        <a:chOff x="6479109" y="2927094"/>
                                        <a:chExt cx="3600905" cy="2522496"/>
                                      </a:xfrm>
                                    </p:grpSpPr>
                                    <p:grpSp>
                                      <p:nvGrpSpPr>
                                        <p:cNvPr id="11" name="Группа 10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4EADA720-B226-4D4E-A743-964DFACE5F73}"/>
                                            </a:ext>
                                          </a:extLst>
                                        </p:cNvPr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6479109" y="2927094"/>
                                          <a:ext cx="3600905" cy="2522496"/>
                                          <a:chOff x="6479109" y="2927094"/>
                                          <a:chExt cx="3600905" cy="2522496"/>
                                        </a:xfrm>
                                      </p:grpSpPr>
                                      <p:grpSp>
                                        <p:nvGrpSpPr>
                                          <p:cNvPr id="9" name="Группа 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5E0EE6FC-C364-417B-8527-E96EA5D40FA9}"/>
                                              </a:ext>
                                            </a:extLst>
                                          </p:cNvPr>
                                          <p:cNvGrpSpPr/>
                                          <p:nvPr/>
                                        </p:nvGrpSpPr>
                                        <p:grpSpPr>
                                          <a:xfrm>
                                            <a:off x="6479109" y="2927094"/>
                                            <a:ext cx="3600905" cy="2522496"/>
                                            <a:chOff x="6479109" y="2927094"/>
                                            <a:chExt cx="3600905" cy="2522496"/>
                                          </a:xfrm>
                                        </p:grpSpPr>
                                        <p:grpSp>
                                          <p:nvGrpSpPr>
                                            <p:cNvPr id="7" name="Группа 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5A55536D-4C46-41F2-9F82-D36F7DE494FD}"/>
                                                </a:ext>
                                              </a:extLst>
                                            </p:cNvPr>
                                            <p:cNvGrpSpPr/>
                                            <p:nvPr/>
                                          </p:nvGrpSpPr>
                                          <p:grpSpPr>
                                            <a:xfrm>
                                              <a:off x="6479109" y="2927094"/>
                                              <a:ext cx="3600905" cy="2522496"/>
                                              <a:chOff x="6479109" y="2927094"/>
                                              <a:chExt cx="3600905" cy="2522496"/>
                                            </a:xfrm>
                                          </p:grpSpPr>
                                          <p:grpSp>
                                            <p:nvGrpSpPr>
                                              <p:cNvPr id="6" name="Группа 5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5C8D532F-9E93-48DA-AB26-EB0A736EEF0D}"/>
                                                  </a:ext>
                                                </a:extLst>
                                              </p:cNvPr>
                                              <p:cNvGrpSpPr/>
                                              <p:nvPr/>
                                            </p:nvGrpSpPr>
                                            <p:grpSpPr>
                                              <a:xfrm>
                                                <a:off x="6479109" y="2927094"/>
                                                <a:ext cx="3600905" cy="2522496"/>
                                                <a:chOff x="6479109" y="2927094"/>
                                                <a:chExt cx="3600905" cy="2522496"/>
                                              </a:xfrm>
                                            </p:grpSpPr>
                                            <p:sp>
                                              <p:nvSpPr>
                                                <p:cNvPr id="5" name="Полилиния: фигура 4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9241D98A-D85F-4A29-A5EF-CCB5BE6E41BF}"/>
                                                    </a:ext>
                                                  </a:extLst>
                                                </p:cNvPr>
                                                <p:cNvSpPr/>
                                                <p:nvPr/>
                                              </p:nvSpPr>
                                              <p:spPr>
                                                <a:xfrm>
                                                  <a:off x="7125730" y="3361038"/>
                                                  <a:ext cx="1449859" cy="173818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449859 w 1449859"/>
                                                    <a:gd name="connsiteY0" fmla="*/ 0 h 1738184"/>
                                                    <a:gd name="connsiteX1" fmla="*/ 1169773 w 1449859"/>
                                                    <a:gd name="connsiteY1" fmla="*/ 222421 h 1738184"/>
                                                    <a:gd name="connsiteX2" fmla="*/ 1103870 w 1449859"/>
                                                    <a:gd name="connsiteY2" fmla="*/ 403654 h 1738184"/>
                                                    <a:gd name="connsiteX3" fmla="*/ 955589 w 1449859"/>
                                                    <a:gd name="connsiteY3" fmla="*/ 551935 h 1738184"/>
                                                    <a:gd name="connsiteX4" fmla="*/ 815546 w 1449859"/>
                                                    <a:gd name="connsiteY4" fmla="*/ 823784 h 1738184"/>
                                                    <a:gd name="connsiteX5" fmla="*/ 510746 w 1449859"/>
                                                    <a:gd name="connsiteY5" fmla="*/ 889686 h 1738184"/>
                                                    <a:gd name="connsiteX6" fmla="*/ 354227 w 1449859"/>
                                                    <a:gd name="connsiteY6" fmla="*/ 1021492 h 1738184"/>
                                                    <a:gd name="connsiteX7" fmla="*/ 247135 w 1449859"/>
                                                    <a:gd name="connsiteY7" fmla="*/ 1235676 h 1738184"/>
                                                    <a:gd name="connsiteX8" fmla="*/ 181232 w 1449859"/>
                                                    <a:gd name="connsiteY8" fmla="*/ 1449859 h 1738184"/>
                                                    <a:gd name="connsiteX9" fmla="*/ 65902 w 1449859"/>
                                                    <a:gd name="connsiteY9" fmla="*/ 1532238 h 1738184"/>
                                                    <a:gd name="connsiteX10" fmla="*/ 0 w 1449859"/>
                                                    <a:gd name="connsiteY10" fmla="*/ 1738184 h 1738184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449859" h="1738184">
                                                      <a:moveTo>
                                                        <a:pt x="1449859" y="0"/>
                                                      </a:moveTo>
                                                      <a:cubicBezTo>
                                                        <a:pt x="1338648" y="77572"/>
                                                        <a:pt x="1227438" y="155145"/>
                                                        <a:pt x="1169773" y="222421"/>
                                                      </a:cubicBezTo>
                                                      <a:cubicBezTo>
                                                        <a:pt x="1112108" y="289697"/>
                                                        <a:pt x="1139567" y="348735"/>
                                                        <a:pt x="1103870" y="403654"/>
                                                      </a:cubicBezTo>
                                                      <a:cubicBezTo>
                                                        <a:pt x="1068173" y="458573"/>
                                                        <a:pt x="1003643" y="481913"/>
                                                        <a:pt x="955589" y="551935"/>
                                                      </a:cubicBezTo>
                                                      <a:cubicBezTo>
                                                        <a:pt x="907535" y="621957"/>
                                                        <a:pt x="889687" y="767492"/>
                                                        <a:pt x="815546" y="823784"/>
                                                      </a:cubicBezTo>
                                                      <a:cubicBezTo>
                                                        <a:pt x="741405" y="880076"/>
                                                        <a:pt x="587632" y="856735"/>
                                                        <a:pt x="510746" y="889686"/>
                                                      </a:cubicBezTo>
                                                      <a:cubicBezTo>
                                                        <a:pt x="433860" y="922637"/>
                                                        <a:pt x="398162" y="963827"/>
                                                        <a:pt x="354227" y="1021492"/>
                                                      </a:cubicBezTo>
                                                      <a:cubicBezTo>
                                                        <a:pt x="310292" y="1079157"/>
                                                        <a:pt x="275968" y="1164281"/>
                                                        <a:pt x="247135" y="1235676"/>
                                                      </a:cubicBezTo>
                                                      <a:cubicBezTo>
                                                        <a:pt x="218302" y="1307071"/>
                                                        <a:pt x="211437" y="1400432"/>
                                                        <a:pt x="181232" y="1449859"/>
                                                      </a:cubicBezTo>
                                                      <a:cubicBezTo>
                                                        <a:pt x="151027" y="1499286"/>
                                                        <a:pt x="96107" y="1484184"/>
                                                        <a:pt x="65902" y="1532238"/>
                                                      </a:cubicBezTo>
                                                      <a:cubicBezTo>
                                                        <a:pt x="35697" y="1580292"/>
                                                        <a:pt x="17848" y="1659238"/>
                                                        <a:pt x="0" y="1738184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25400">
                                                  <a:solidFill>
                                                    <a:schemeClr val="accent1">
                                                      <a:lumMod val="75000"/>
                                                    </a:schemeClr>
                                                  </a:solidFill>
                                                </a:ln>
                                              </p:spPr>
                                              <p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p:style>
                                              <p:txBody>
                                                <a:bodyPr rtlCol="0" anchor="ctr"/>
                                                <a:lstStyle/>
                                                <a:p>
                                                  <a:pPr algn="ctr"/>
                                                  <a:endParaRPr lang="ru-RU"/>
                                                </a:p>
                                              </p:txBody>
                                            </p:sp>
                                            <p:grpSp>
                                              <p:nvGrpSpPr>
                                                <p:cNvPr id="134" name="Группа 133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145A3243-3E07-4809-9275-077F5DCCF7EA}"/>
                                                    </a:ext>
                                                  </a:extLst>
                                                </p:cNvPr>
                                                <p:cNvGrpSpPr/>
                                                <p:nvPr/>
                                              </p:nvGrpSpPr>
                                              <p:grpSpPr>
                                                <a:xfrm>
                                                  <a:off x="6479109" y="2927094"/>
                                                  <a:ext cx="3600905" cy="2522496"/>
                                                  <a:chOff x="516835" y="880454"/>
                                                  <a:chExt cx="3600905" cy="2522496"/>
                                                </a:xfrm>
                                              </p:grpSpPr>
                                              <p:grpSp>
                                                <p:nvGrpSpPr>
                                                  <p:cNvPr id="135" name="Группа 134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F9142244-B93A-4847-A00F-29D6167A927E}"/>
                                                      </a:ext>
                                                    </a:extLst>
                                                  </p:cNvPr>
                                                  <p:cNvGrpSpPr/>
                                                  <p:nvPr/>
                                                </p:nvGrpSpPr>
                                                <p:grpSpPr>
                                                  <a:xfrm>
                                                    <a:off x="516835" y="1151643"/>
                                                    <a:ext cx="3600905" cy="2039232"/>
                                                    <a:chOff x="516835" y="1151643"/>
                                                    <a:chExt cx="3600905" cy="2039232"/>
                                                  </a:xfrm>
                                                </p:grpSpPr>
                                                <p:grpSp>
                                                  <p:nvGrpSpPr>
                                                    <p:cNvPr id="139" name="Группа 138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BEB3135D-89B1-4A33-A1C0-89605E031065}"/>
                                                        </a:ext>
                                                      </a:extLst>
                                                    </p:cNvPr>
                                                    <p:cNvGrpSpPr/>
                                                    <p:nvPr/>
                                                  </p:nvGrpSpPr>
                                                  <p:grpSpPr>
                                                    <a:xfrm>
                                                      <a:off x="516835" y="1151643"/>
                                                      <a:ext cx="3600905" cy="2039232"/>
                                                      <a:chOff x="516835" y="1151643"/>
                                                      <a:chExt cx="3600905" cy="2039232"/>
                                                    </a:xfrm>
                                                  </p:grpSpPr>
                                                  <p:grpSp>
                                                    <p:nvGrpSpPr>
                                                      <p:cNvPr id="147" name="Группа 146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5F6AF35A-AFC2-44C8-AB70-1157E77670DD}"/>
                                                          </a:ext>
                                                        </a:extLst>
                                                      </p:cNvPr>
                                                      <p:cNvGrpSpPr/>
                                                      <p:nvPr/>
                                                    </p:nvGrpSpPr>
                                                    <p:grpSpPr>
                                                      <a:xfrm>
                                                        <a:off x="516835" y="1276185"/>
                                                        <a:ext cx="3289852" cy="1818999"/>
                                                        <a:chOff x="516835" y="1276185"/>
                                                        <a:chExt cx="3289852" cy="1818999"/>
                                                      </a:xfrm>
                                                    </p:grpSpPr>
                                                    <p:grpSp>
                                                      <p:nvGrpSpPr>
                                                        <p:cNvPr id="148" name="Группа 147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D91C585B-E8B1-43C0-857F-824EF173D0C7}"/>
                                                            </a:ext>
                                                          </a:extLst>
                                                        </p:cNvPr>
                                                        <p:cNvGrpSpPr/>
                                                        <p:nvPr/>
                                                      </p:nvGrpSpPr>
                                                      <p:grpSpPr>
                                                        <a:xfrm>
                                                          <a:off x="516835" y="1321904"/>
                                                          <a:ext cx="3289852" cy="1732722"/>
                                                          <a:chOff x="516835" y="1321904"/>
                                                          <a:chExt cx="3289852" cy="1732722"/>
                                                        </a:xfrm>
                                                      </p:grpSpPr>
                                                      <p:grpSp>
                                                        <p:nvGrpSpPr>
                                                          <p:cNvPr id="151" name="Группа 150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F02C9CD1-75FE-486E-97A6-C402C1D8FEAC}"/>
                                                              </a:ext>
                                                            </a:extLst>
                                                          </p:cNvPr>
                                                          <p:cNvGrpSpPr/>
                                                          <p:nvPr/>
                                                        </p:nvGrpSpPr>
                                                        <p:grpSpPr>
                                                          <a:xfrm>
                                                            <a:off x="516835" y="1321904"/>
                                                            <a:ext cx="3289852" cy="1732722"/>
                                                            <a:chOff x="516835" y="1321904"/>
                                                            <a:chExt cx="3289852" cy="1732722"/>
                                                          </a:xfrm>
                                                        </p:grpSpPr>
                                                        <p:cxnSp>
                                                          <p:nvCxnSpPr>
                                                            <p:cNvPr id="154" name="Прямая соединительная линия 153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E2D0076F-8D1E-4848-803A-BC1BCD3395B2}"/>
                                                                </a:ext>
                                                              </a:extLst>
                                                            </p:cNvPr>
                                                            <p:cNvCxnSpPr>
                                                              <a:cxnSpLocks/>
                                                            </p:cNvCxnSpPr>
                                                            <p:nvPr/>
                                                          </p:nvCxnSpPr>
                                                          <p:spPr>
                                                            <a:xfrm>
                                                              <a:off x="516835" y="1321904"/>
                                                              <a:ext cx="3289852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4925">
                                                              <a:solidFill>
                                                                <a:schemeClr val="accent1">
                                                                  <a:lumMod val="75000"/>
                                                                </a:schemeClr>
                                                              </a:solidFill>
                                                            </a:ln>
                                                          </p:spPr>
                                                          <p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p:style>
                                                        </p:cxnSp>
                                                        <p:cxnSp>
                                                          <p:nvCxnSpPr>
                                                            <p:cNvPr id="155" name="Прямая соединительная линия 154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DF7881EE-A143-4C5E-91B1-E0C18D078810}"/>
                                                                </a:ext>
                                                              </a:extLst>
                                                            </p:cNvPr>
                                                            <p:cNvCxnSpPr>
                                                              <a:cxnSpLocks/>
                                                            </p:cNvCxnSpPr>
                                                            <p:nvPr/>
                                                          </p:nvCxnSpPr>
                                                          <p:spPr>
                                                            <a:xfrm>
                                                              <a:off x="516835" y="3054626"/>
                                                              <a:ext cx="3289852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4925">
                                                              <a:solidFill>
                                                                <a:schemeClr val="accent1">
                                                                  <a:lumMod val="75000"/>
                                                                </a:schemeClr>
                                                              </a:solidFill>
                                                            </a:ln>
                                                          </p:spPr>
                                                          <p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p:style>
                                                        </p:cxnSp>
                                                      </p:grpSp>
                                                      <p:cxnSp>
                                                        <p:nvCxnSpPr>
                                                          <p:cNvPr id="153" name="Прямая соединительная линия 152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04B4E43D-C60F-4017-9F5F-635A7ACB0821}"/>
                                                              </a:ext>
                                                            </a:extLst>
                                                          </p:cNvPr>
                                                          <p:cNvCxnSpPr/>
                                                          <p:nvPr/>
                                                        </p:nvCxnSpPr>
                                                        <p:spPr>
                                                          <a:xfrm>
                                                            <a:off x="2623930" y="1321904"/>
                                                            <a:ext cx="0" cy="1732722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ln w="25400">
                                                            <a:solidFill>
                                                              <a:schemeClr val="accent1">
                                                                <a:lumMod val="75000"/>
                                                              </a:schemeClr>
                                                            </a:solidFill>
                                                          </a:ln>
                                                        </p:spPr>
                                                        <p:style>
                                                          <a:lnRef idx="1">
                                                            <a:schemeClr val="accent1"/>
                                                          </a:lnRef>
                                                          <a:fillRef idx="0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tx1"/>
                                                          </a:fontRef>
                                                        </p:style>
                                                      </p:cxnSp>
                                                    </p:grpSp>
                                                    <p:sp>
                                                      <p:nvSpPr>
                                                        <p:cNvPr id="149" name="Овал 148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896B1DE0-B3A2-48B8-9A1A-4400DAC7F3AD}"/>
                                                            </a:ext>
                                                          </a:extLst>
                                                        </p:cNvPr>
                                                        <p:cNvSpPr/>
                                                        <p:nvPr/>
                                                      </p:nvSpPr>
                                                      <p:spPr>
                                                        <a:xfrm>
                                                          <a:off x="2576518" y="1276185"/>
                                                          <a:ext cx="83194" cy="81117"/>
                                                        </a:xfrm>
                                                        <a:prstGeom prst="ellipse">
                                                          <a:avLst/>
                                                        </a:prstGeom>
                                                        <a:solidFill>
                                                          <a:srgbClr val="FF0000"/>
                                                        </a:solidFill>
                                                        <a:ln>
                                                          <a:solidFill>
                                                            <a:srgbClr val="FF0000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p:style>
                                                      <p:txBody>
                                                        <a:bodyPr rtlCol="0" anchor="ctr"/>
                                                        <a:lstStyle/>
                                                        <a:p>
                                                          <a:pPr algn="ctr"/>
                                                          <a:endParaRPr lang="ru-RU"/>
                                                        </a:p>
                                                      </p:txBody>
                                                    </p:sp>
                                                    <p:sp>
                                                      <p:nvSpPr>
                                                        <p:cNvPr id="150" name="Овал 149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C88B86D1-7036-4325-ACCD-62F0240DE733}"/>
                                                            </a:ext>
                                                          </a:extLst>
                                                        </p:cNvPr>
                                                        <p:cNvSpPr/>
                                                        <p:nvPr/>
                                                      </p:nvSpPr>
                                                      <p:spPr>
                                                        <a:xfrm>
                                                          <a:off x="1130538" y="3014067"/>
                                                          <a:ext cx="83194" cy="81117"/>
                                                        </a:xfrm>
                                                        <a:prstGeom prst="ellipse">
                                                          <a:avLst/>
                                                        </a:prstGeom>
                                                        <a:solidFill>
                                                          <a:srgbClr val="FF0000"/>
                                                        </a:solidFill>
                                                        <a:ln>
                                                          <a:solidFill>
                                                            <a:srgbClr val="FF0000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p:style>
                                                      <p:txBody>
                                                        <a:bodyPr rtlCol="0" anchor="ctr"/>
                                                        <a:lstStyle/>
                                                        <a:p>
                                                          <a:pPr algn="ctr"/>
                                                          <a:endParaRPr lang="ru-RU"/>
                                                        </a:p>
                                                      </p:txBody>
                                                    </p:sp>
                                                  </p:grpSp>
                                                  <p:graphicFrame>
                                                    <p:nvGraphicFramePr>
                                                      <p:cNvPr id="142" name="Объект 141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93CA30E2-6D1C-4D10-BF7A-53031802DF86}"/>
                                                          </a:ext>
                                                        </a:extLst>
                                                      </p:cNvPr>
                                                      <p:cNvGraphicFramePr>
                                                        <a:graphicFrameLocks noChangeAspect="1"/>
                                                      </p:cNvGraphicFramePr>
                                                      <p:nvPr/>
                                                    </p:nvGraphicFramePr>
                                                    <p:xfrm>
                                                      <a:off x="3876440" y="1151643"/>
                                                      <a:ext cx="241300" cy="330200"/>
                                                    </p:xfrm>
                                                    <a:graphic>
                                                      <a:graphicData uri="http://schemas.openxmlformats.org/presentationml/2006/ole">
                                                        <mc:AlternateContent xmlns:mc="http://schemas.openxmlformats.org/markup-compatibility/2006">
                                                          <mc:Choice xmlns:v="urn:schemas-microsoft-com:vml" Requires="v">
                                                            <p:oleObj name="Equation" r:id="rId31" imgW="241200" imgH="330120" progId="Equation.DSMT4">
                                                              <p:embed/>
                                                            </p:oleObj>
                                                          </mc:Choice>
                                                          <mc:Fallback>
                                                            <p:oleObj name="Equation" r:id="rId31" imgW="241200" imgH="330120" progId="Equation.DSMT4">
                                                              <p:embed/>
                                                              <p:pic>
                                                                <p:nvPicPr>
                                                                  <p:cNvPr id="142" name="Объект 141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93CA30E2-6D1C-4D10-BF7A-53031802DF86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PicPr/>
                                                                  <p:nvPr/>
                                                                </p:nvPicPr>
                                                                <p:blipFill>
                                                                  <a:blip r:embed="rId32"/>
                                                                  <a:stretch>
                                                                    <a:fillRect/>
                                                                  </a:stretch>
                                                                </p:blipFill>
                                                                <p:spPr>
                                                                  <a:xfrm>
                                                                    <a:off x="3876440" y="1151643"/>
                                                                    <a:ext cx="241300" cy="330200"/>
                                                                  </a:xfrm>
                                                                  <a:prstGeom prst="rect">
                                                                    <a:avLst/>
                                                                  </a:prstGeom>
                                                                </p:spPr>
                                                              </p:pic>
                                                            </p:oleObj>
                                                          </mc:Fallback>
                                                        </mc:AlternateContent>
                                                      </a:graphicData>
                                                    </a:graphic>
                                                  </p:graphicFrame>
                                                  <p:graphicFrame>
                                                    <p:nvGraphicFramePr>
                                                      <p:cNvPr id="143" name="Объект 142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9FD45900-C536-4F49-BFD1-624EC4EAF103}"/>
                                                          </a:ext>
                                                        </a:extLst>
                                                      </p:cNvPr>
                                                      <p:cNvGraphicFramePr>
                                                        <a:graphicFrameLocks noChangeAspect="1"/>
                                                      </p:cNvGraphicFramePr>
                                                      <p:nvPr/>
                                                    </p:nvGraphicFramePr>
                                                    <p:xfrm>
                                                      <a:off x="3835400" y="2860675"/>
                                                      <a:ext cx="254000" cy="330200"/>
                                                    </p:xfrm>
                                                    <a:graphic>
                                                      <a:graphicData uri="http://schemas.openxmlformats.org/presentationml/2006/ole">
                                                        <mc:AlternateContent xmlns:mc="http://schemas.openxmlformats.org/markup-compatibility/2006">
                                                          <mc:Choice xmlns:v="urn:schemas-microsoft-com:vml" Requires="v">
                                                            <p:oleObj name="Equation" r:id="rId33" imgW="253800" imgH="330120" progId="Equation.DSMT4">
                                                              <p:embed/>
                                                            </p:oleObj>
                                                          </mc:Choice>
                                                          <mc:Fallback>
                                                            <p:oleObj name="Equation" r:id="rId33" imgW="253800" imgH="330120" progId="Equation.DSMT4">
                                                              <p:embed/>
                                                              <p:pic>
                                                                <p:nvPicPr>
                                                                  <p:cNvPr id="143" name="Объект 142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9FD45900-C536-4F49-BFD1-624EC4EAF103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PicPr/>
                                                                  <p:nvPr/>
                                                                </p:nvPicPr>
                                                                <p:blipFill>
                                                                  <a:blip r:embed="rId34"/>
                                                                  <a:stretch>
                                                                    <a:fillRect/>
                                                                  </a:stretch>
                                                                </p:blipFill>
                                                                <p:spPr>
                                                                  <a:xfrm>
                                                                    <a:off x="3835400" y="2860675"/>
                                                                    <a:ext cx="254000" cy="330200"/>
                                                                  </a:xfrm>
                                                                  <a:prstGeom prst="rect">
                                                                    <a:avLst/>
                                                                  </a:prstGeom>
                                                                </p:spPr>
                                                              </p:pic>
                                                            </p:oleObj>
                                                          </mc:Fallback>
                                                        </mc:AlternateContent>
                                                      </a:graphicData>
                                                    </a:graphic>
                                                  </p:graphicFrame>
                                                </p:grpSp>
                                                <p:graphicFrame>
                                                  <p:nvGraphicFramePr>
                                                    <p:cNvPr id="140" name="Объект 139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100EED7A-1B73-4183-AC0D-DD13EFBBC124}"/>
                                                        </a:ext>
                                                      </a:extLst>
                                                    </p:cNvPr>
                                                    <p:cNvGraphicFramePr>
                                                      <a:graphicFrameLocks noChangeAspect="1"/>
                                                    </p:cNvGraphicFramePr>
                                                    <p:nvPr/>
                                                  </p:nvGraphicFramePr>
                                                  <p:xfrm>
                                                    <a:off x="2659712" y="1921116"/>
                                                    <a:ext cx="711200" cy="330200"/>
                                                  </p:xfrm>
                                                  <a:graphic>
                                                    <a:graphicData uri="http://schemas.openxmlformats.org/presentationml/2006/ole">
                                                      <mc:AlternateContent xmlns:mc="http://schemas.openxmlformats.org/markup-compatibility/2006">
                                                        <mc:Choice xmlns:v="urn:schemas-microsoft-com:vml" Requires="v">
                                                          <p:oleObj name="Equation" r:id="rId35" imgW="711000" imgH="330120" progId="Equation.DSMT4">
                                                            <p:embed/>
                                                          </p:oleObj>
                                                        </mc:Choice>
                                                        <mc:Fallback>
                                                          <p:oleObj name="Equation" r:id="rId35" imgW="711000" imgH="330120" progId="Equation.DSMT4">
                                                            <p:embed/>
                                                            <p:pic>
                                                              <p:nvPicPr>
                                                                <p:cNvPr id="140" name="Объект 139">
                                                                  <a:extLst>
                                                                    <a:ext uri="{FF2B5EF4-FFF2-40B4-BE49-F238E27FC236}">
                                                                      <a16:creationId xmlns:a16="http://schemas.microsoft.com/office/drawing/2014/main" id="{100EED7A-1B73-4183-AC0D-DD13EFBBC124}"/>
                                                                    </a:ext>
                                                                  </a:extLst>
                                                                </p:cNvPr>
                                                                <p:cNvPicPr/>
                                                                <p:nvPr/>
                                                              </p:nvPicPr>
                                                              <p:blipFill>
                                                                <a:blip r:embed="rId36"/>
                                                                <a:stretch>
                                                                  <a:fillRect/>
                                                                </a:stretch>
                                                              </p:blipFill>
                                                              <p:spPr>
                                                                <a:xfrm>
                                                                  <a:off x="2659712" y="1921116"/>
                                                                  <a:ext cx="711200" cy="330200"/>
                                                                </a:xfrm>
                                                                <a:prstGeom prst="rect">
                                                                  <a:avLst/>
                                                                </a:prstGeom>
                                                              </p:spPr>
                                                            </p:pic>
                                                          </p:oleObj>
                                                        </mc:Fallback>
                                                      </mc:AlternateContent>
                                                    </a:graphicData>
                                                  </a:graphic>
                                                </p:graphicFrame>
                                              </p:grpSp>
                                              <p:sp>
                                                <p:nvSpPr>
                                                  <p:cNvPr id="137" name="TextBox 136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556AD977-B149-41F9-92EF-2EFD32A274D8}"/>
                                                      </a:ext>
                                                    </a:extLst>
                                                  </p:cNvPr>
                                                  <p:cNvSpPr txBox="1"/>
                                                  <p:nvPr/>
                                                </p:nvSpPr>
                                                <p:spPr>
                                                  <a:xfrm>
                                                    <a:off x="2570786" y="880454"/>
                                                    <a:ext cx="296876" cy="46166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</p:spPr>
                                                <p:txBody>
                                                  <a:bodyPr wrap="none" rtlCol="0">
                                                    <a:spAutoFit/>
                                                  </a:bodyPr>
                                                  <a:lstStyle/>
                                                  <a:p>
                                                    <a:r>
                                                      <a:rPr lang="en-US" sz="2400" b="1" i="1" dirty="0">
                                                        <a:solidFill>
                                                          <a:srgbClr val="FF0000"/>
                                                        </a:solidFill>
                                                        <a:effectLst>
                                                          <a:outerShdw blurRad="38100" dist="38100" dir="2700000" algn="tl">
                                                            <a:srgbClr val="000000">
                                                              <a:alpha val="43137"/>
                                                            </a:srgbClr>
                                                          </a:outerShdw>
                                                        </a:effectLst>
                                                        <a:latin typeface="Constantia" panose="02030602050306030303" pitchFamily="18" charset="0"/>
                                                      </a:rPr>
                                                      <a:t>1</a:t>
                                                    </a:r>
                                                    <a:endParaRPr lang="ru-RU" sz="2400" b="1" i="1" dirty="0">
                                                      <a:solidFill>
                                                        <a:srgbClr val="FF0000"/>
                                                      </a:solidFill>
                                                      <a:effectLst>
                                                        <a:outerShdw blurRad="38100" dist="38100" dir="2700000" algn="tl">
                                                          <a:srgbClr val="000000">
                                                            <a:alpha val="43137"/>
                                                          </a:srgbClr>
                                                        </a:outerShdw>
                                                      </a:effectLst>
                                                      <a:latin typeface="Constantia" panose="02030602050306030303" pitchFamily="18" charset="0"/>
                                                    </a:endParaRPr>
                                                  </a:p>
                                                </p:txBody>
                                              </p:sp>
                                              <p:graphicFrame>
                                                <p:nvGraphicFramePr>
                                                  <p:cNvPr id="136" name="Объект 135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CF25C50B-24F3-43E2-B2B2-E4A971656677}"/>
                                                      </a:ext>
                                                    </a:extLst>
                                                  </p:cNvPr>
                                                  <p:cNvGraphicFramePr>
                                                    <a:graphicFrameLocks noChangeAspect="1"/>
                                                  </p:cNvGraphicFramePr>
                                                  <p:nvPr/>
                                                </p:nvGraphicFramePr>
                                                <p:xfrm>
                                                  <a:off x="1774825" y="1822450"/>
                                                  <a:ext cx="203200" cy="228600"/>
                                                </p:xfrm>
                                                <a:graphic>
                                                  <a:graphicData uri="http://schemas.openxmlformats.org/presentationml/2006/ole">
                                                    <mc:AlternateContent xmlns:mc="http://schemas.openxmlformats.org/markup-compatibility/2006">
                                                      <mc:Choice xmlns:v="urn:schemas-microsoft-com:vml" Requires="v">
                                                        <p:oleObj name="Equation" r:id="rId37" imgW="203040" imgH="228600" progId="Equation.DSMT4">
                                                          <p:embed/>
                                                        </p:oleObj>
                                                      </mc:Choice>
                                                      <mc:Fallback>
                                                        <p:oleObj name="Equation" r:id="rId37" imgW="203040" imgH="228600" progId="Equation.DSMT4">
                                                          <p:embed/>
                                                          <p:pic>
                                                            <p:nvPicPr>
                                                              <p:cNvPr id="136" name="Объект 135">
                                                                <a:extLst>
                                                                  <a:ext uri="{FF2B5EF4-FFF2-40B4-BE49-F238E27FC236}">
                                                                    <a16:creationId xmlns:a16="http://schemas.microsoft.com/office/drawing/2014/main" id="{CF25C50B-24F3-43E2-B2B2-E4A971656677}"/>
                                                                  </a:ext>
                                                                </a:extLst>
                                                              </p:cNvPr>
                                                              <p:cNvPicPr/>
                                                              <p:nvPr/>
                                                            </p:nvPicPr>
                                                            <p:blipFill>
                                                              <a:blip r:embed="rId38"/>
                                                              <a:stretch>
                                                                <a:fillRect/>
                                                              </a:stretch>
                                                            </p:blipFill>
                                                            <p:spPr>
                                                              <a:xfrm>
                                                                <a:off x="1774825" y="1822450"/>
                                                                <a:ext cx="203200" cy="228600"/>
                                                              </a:xfrm>
                                                              <a:prstGeom prst="rect">
                                                                <a:avLst/>
                                                              </a:prstGeom>
                                                            </p:spPr>
                                                          </p:pic>
                                                        </p:oleObj>
                                                      </mc:Fallback>
                                                    </mc:AlternateContent>
                                                  </a:graphicData>
                                                </a:graphic>
                                              </p:graphicFrame>
                                              <p:sp>
                                                <p:nvSpPr>
                                                  <p:cNvPr id="138" name="TextBox 137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F89ECA84-25DA-4F7B-B767-664CEC72A7D3}"/>
                                                      </a:ext>
                                                    </a:extLst>
                                                  </p:cNvPr>
                                                  <p:cNvSpPr txBox="1"/>
                                                  <p:nvPr/>
                                                </p:nvSpPr>
                                                <p:spPr>
                                                  <a:xfrm>
                                                    <a:off x="970733" y="2941285"/>
                                                    <a:ext cx="333746" cy="46166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</p:spPr>
                                                <p:txBody>
                                                  <a:bodyPr wrap="none" rtlCol="0">
                                                    <a:spAutoFit/>
                                                  </a:bodyPr>
                                                  <a:lstStyle/>
                                                  <a:p>
                                                    <a:r>
                                                      <a:rPr lang="en-US" sz="2400" b="1" i="1" dirty="0">
                                                        <a:solidFill>
                                                          <a:srgbClr val="FF0000"/>
                                                        </a:solidFill>
                                                        <a:effectLst>
                                                          <a:outerShdw blurRad="38100" dist="38100" dir="2700000" algn="tl">
                                                            <a:srgbClr val="000000">
                                                              <a:alpha val="43137"/>
                                                            </a:srgbClr>
                                                          </a:outerShdw>
                                                        </a:effectLst>
                                                        <a:latin typeface="Constantia" panose="02030602050306030303" pitchFamily="18" charset="0"/>
                                                      </a:rPr>
                                                      <a:t>2</a:t>
                                                    </a:r>
                                                    <a:endParaRPr lang="ru-RU" sz="2400" b="1" i="1" dirty="0">
                                                      <a:solidFill>
                                                        <a:srgbClr val="FF0000"/>
                                                      </a:solidFill>
                                                      <a:effectLst>
                                                        <a:outerShdw blurRad="38100" dist="38100" dir="2700000" algn="tl">
                                                          <a:srgbClr val="000000">
                                                            <a:alpha val="43137"/>
                                                          </a:srgbClr>
                                                        </a:outerShdw>
                                                      </a:effectLst>
                                                      <a:latin typeface="Constantia" panose="02030602050306030303" pitchFamily="18" charset="0"/>
                                                    </a:endParaRPr>
                                                  </a:p>
                                                </p:txBody>
                                              </p:sp>
                                            </p:grpSp>
                                            <p:cxnSp>
                                              <p:nvCxnSpPr>
                                                <p:cNvPr id="93" name="Прямая соединительная линия 92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F2E82E42-010B-4C17-9E02-12FE7BF718C8}"/>
                                                    </a:ext>
                                                  </a:extLst>
                                                </p:cNvPr>
                                                <p:cNvCxnSpPr>
                                                  <a:cxnSpLocks/>
                                                </p:cNvCxnSpPr>
                                                <p:nvPr/>
                                              </p:nvCxnSpPr>
                                              <p:spPr>
                                                <a:xfrm>
                                                  <a:off x="6482422" y="3520944"/>
                                                  <a:ext cx="3289852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19050">
                                                  <a:solidFill>
                                                    <a:schemeClr val="accent1">
                                                      <a:lumMod val="75000"/>
                                                    </a:schemeClr>
                                                  </a:solidFill>
                                                  <a:prstDash val="dash"/>
                                                </a:ln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</p:grpSp>
                                          <p:cxnSp>
                                            <p:nvCxnSpPr>
                                              <p:cNvPr id="98" name="Прямая соединительная линия 97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1973028F-653B-41C3-910B-94B1F2D3BB07}"/>
                                                  </a:ext>
                                                </a:extLst>
                                              </p:cNvPr>
                                              <p:cNvCxnSpPr>
                                                <a:cxnSpLocks/>
                                              </p:cNvCxnSpPr>
                                              <p:nvPr/>
                                            </p:nvCxnSpPr>
                                            <p:spPr>
                                              <a:xfrm>
                                                <a:off x="6479109" y="3654315"/>
                                                <a:ext cx="3289852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19050">
                                                <a:solidFill>
                                                  <a:schemeClr val="accent1">
                                                    <a:lumMod val="75000"/>
                                                  </a:schemeClr>
                                                </a:solidFill>
                                                <a:prstDash val="dash"/>
                                              </a:ln>
                                            </p:spPr>
                                            <p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p:style>
                                          </p:cxnSp>
                                        </p:grpSp>
                                        <p:cxnSp>
                                          <p:nvCxnSpPr>
                                            <p:cNvPr id="99" name="Прямая соединительная линия 98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FB064DAB-0036-4BC0-8413-33009C210F6B}"/>
                                                </a:ext>
                                              </a:extLst>
                                            </p:cNvPr>
                                            <p:cNvCxnSpPr>
                                              <a:cxnSpLocks/>
                                            </p:cNvCxnSpPr>
                                            <p:nvPr/>
                                          </p:nvCxnSpPr>
                                          <p:spPr>
                                            <a:xfrm>
                                              <a:off x="6488634" y="3792428"/>
                                              <a:ext cx="3289852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accent1">
                                                  <a:lumMod val="75000"/>
                                                </a:schemeClr>
                                              </a:solidFill>
                                              <a:prstDash val="dash"/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</p:grpSp>
                                      <p:cxnSp>
                                        <p:nvCxnSpPr>
                                          <p:cNvPr id="100" name="Прямая соединительная линия 99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C09419B9-2798-427C-A51E-048312495D31}"/>
                                              </a:ext>
                                            </a:extLst>
                                          </p:cNvPr>
                                          <p:cNvCxnSpPr>
                                            <a:cxnSpLocks/>
                                          </p:cNvCxnSpPr>
                                          <p:nvPr/>
                                        </p:nvCxnSpPr>
                                        <p:spPr>
                                          <a:xfrm>
                                            <a:off x="6488634" y="3924213"/>
                                            <a:ext cx="3289852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accent1">
                                                <a:lumMod val="75000"/>
                                              </a:schemeClr>
                                            </a:solidFill>
                                            <a:prstDash val="dash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</p:grpSp>
                                    <p:cxnSp>
                                      <p:nvCxnSpPr>
                                        <p:cNvPr id="101" name="Прямая соединительная линия 100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B869D79E-475B-4850-A728-7B49CA72555F}"/>
                                            </a:ext>
                                          </a:extLst>
                                        </p:cNvPr>
                                        <p:cNvCxnSpPr>
                                          <a:cxnSpLocks/>
                                        </p:cNvCxnSpPr>
                                        <p:nvPr/>
                                      </p:nvCxnSpPr>
                                      <p:spPr>
                                        <a:xfrm>
                                          <a:off x="6488634" y="4068749"/>
                                          <a:ext cx="3289852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accent1">
                                              <a:lumMod val="75000"/>
                                            </a:schemeClr>
                                          </a:solidFill>
                                          <a:prstDash val="dash"/>
                                        </a:ln>
                                      </p:spPr>
                                      <p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</p:cxnSp>
                                  </p:grpSp>
                                  <p:cxnSp>
                                    <p:nvCxnSpPr>
                                      <p:cNvPr id="102" name="Прямая соединительная линия 101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8B72D90C-BD72-4D14-A8E1-46B05AAAE0F3}"/>
                                          </a:ext>
                                        </a:extLst>
                                      </p:cNvPr>
                                      <p:cNvCxnSpPr>
                                        <a:cxnSpLocks/>
                                      </p:cNvCxnSpPr>
                                      <p:nvPr/>
                                    </p:nvCxnSpPr>
                                    <p:spPr>
                                      <a:xfrm>
                                        <a:off x="6488634" y="4191602"/>
                                        <a:ext cx="3289852" cy="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prstDash val="dash"/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</p:grpSp>
                                <p:cxnSp>
                                  <p:nvCxnSpPr>
                                    <p:cNvPr id="103" name="Прямая соединительная линия 102">
                                      <a:extLst>
                                        <a:ext uri="{FF2B5EF4-FFF2-40B4-BE49-F238E27FC236}">
                                          <a16:creationId xmlns:a16="http://schemas.microsoft.com/office/drawing/2014/main" id="{729E1478-A852-4AC8-86F6-293C24A2868F}"/>
                                        </a:ext>
                                      </a:extLst>
                                    </p:cNvPr>
                                    <p:cNvCxnSpPr>
                                      <a:cxnSpLocks/>
                                    </p:cNvCxnSpPr>
                                    <p:nvPr/>
                                  </p:nvCxnSpPr>
                                  <p:spPr>
                                    <a:xfrm>
                                      <a:off x="6488634" y="4315427"/>
                                      <a:ext cx="3289852" cy="0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prstDash val="dash"/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</p:grpSp>
                              <p:cxnSp>
                                <p:nvCxnSpPr>
                                  <p:cNvPr id="104" name="Прямая соединительная линия 103">
                                    <a:extLst>
                                      <a:ext uri="{FF2B5EF4-FFF2-40B4-BE49-F238E27FC236}">
                                        <a16:creationId xmlns:a16="http://schemas.microsoft.com/office/drawing/2014/main" id="{AE5466AE-B686-4E05-A07E-8E1D37D6D76C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488634" y="4444015"/>
                                    <a:ext cx="3289852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</p:grpSp>
                            <p:cxnSp>
                              <p:nvCxnSpPr>
                                <p:cNvPr id="105" name="Прямая соединительная линия 104">
                                  <a:extLst>
                                    <a:ext uri="{FF2B5EF4-FFF2-40B4-BE49-F238E27FC236}">
                                      <a16:creationId xmlns:a16="http://schemas.microsoft.com/office/drawing/2014/main" id="{A4E49AF0-C1DF-4553-9B80-6093DB89B1F2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>
                                  <a:off x="6488634" y="4573706"/>
                                  <a:ext cx="3289852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  <p:cxnSp>
                            <p:nvCxnSpPr>
                              <p:cNvPr id="106" name="Прямая соединительная линия 105">
                                <a:extLst>
                                  <a:ext uri="{FF2B5EF4-FFF2-40B4-BE49-F238E27FC236}">
                                    <a16:creationId xmlns:a16="http://schemas.microsoft.com/office/drawing/2014/main" id="{84735609-500A-4D28-B6CD-9DD0B784D4F3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>
                                <a:off x="6488634" y="4691665"/>
                                <a:ext cx="3289852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prstDash val="dash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cxnSp>
                          <p:nvCxnSpPr>
                            <p:cNvPr id="107" name="Прямая соединительная линия 106">
                              <a:extLst>
                                <a:ext uri="{FF2B5EF4-FFF2-40B4-BE49-F238E27FC236}">
                                  <a16:creationId xmlns:a16="http://schemas.microsoft.com/office/drawing/2014/main" id="{6839B5F6-F9F0-46B0-80FC-407DD893BB2B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6488634" y="4801202"/>
                              <a:ext cx="3289852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prstDash val="dash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cxnSp>
                        <p:nvCxnSpPr>
                          <p:cNvPr id="108" name="Прямая соединительная линия 107">
                            <a:extLst>
                              <a:ext uri="{FF2B5EF4-FFF2-40B4-BE49-F238E27FC236}">
                                <a16:creationId xmlns:a16="http://schemas.microsoft.com/office/drawing/2014/main" id="{427F24FC-9062-43DB-8E3B-D22415C88977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6479109" y="4907315"/>
                            <a:ext cx="3289852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1">
                                <a:lumMod val="75000"/>
                              </a:schemeClr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109" name="Прямая соединительная линия 108">
                          <a:extLst>
                            <a:ext uri="{FF2B5EF4-FFF2-40B4-BE49-F238E27FC236}">
                              <a16:creationId xmlns:a16="http://schemas.microsoft.com/office/drawing/2014/main" id="{5EE810F9-C69F-4B0E-91B5-7501B133B3F4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6488634" y="5011353"/>
                          <a:ext cx="3289852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1">
                              <a:lumMod val="75000"/>
                            </a:schemeClr>
                          </a:solidFill>
                          <a:prstDash val="dash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10" name="Овал 109">
                        <a:extLst>
                          <a:ext uri="{FF2B5EF4-FFF2-40B4-BE49-F238E27FC236}">
                            <a16:creationId xmlns:a16="http://schemas.microsoft.com/office/drawing/2014/main" id="{1127DA83-3316-4F2D-854A-3EAACE80EAC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324465" y="3485491"/>
                        <a:ext cx="83194" cy="81117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  <p:sp>
                  <p:nvSpPr>
                    <p:cNvPr id="111" name="Овал 110">
                      <a:extLst>
                        <a:ext uri="{FF2B5EF4-FFF2-40B4-BE49-F238E27FC236}">
                          <a16:creationId xmlns:a16="http://schemas.microsoft.com/office/drawing/2014/main" id="{486B851E-6C79-4F43-ACDD-DD5CC124096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205417" y="3618498"/>
                      <a:ext cx="83194" cy="81117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  <p:sp>
                <p:nvSpPr>
                  <p:cNvPr id="113" name="Овал 112">
                    <a:extLst>
                      <a:ext uri="{FF2B5EF4-FFF2-40B4-BE49-F238E27FC236}">
                        <a16:creationId xmlns:a16="http://schemas.microsoft.com/office/drawing/2014/main" id="{116A2826-0A6C-4AD0-B806-C71B8EB12999}"/>
                      </a:ext>
                    </a:extLst>
                  </p:cNvPr>
                  <p:cNvSpPr/>
                  <p:nvPr/>
                </p:nvSpPr>
                <p:spPr>
                  <a:xfrm>
                    <a:off x="7976475" y="4019531"/>
                    <a:ext cx="83194" cy="81117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08FF935B-D242-4812-A9C9-40A4862EB2FA}"/>
                    </a:ext>
                  </a:extLst>
                </p:cNvPr>
                <p:cNvSpPr txBox="1"/>
                <p:nvPr/>
              </p:nvSpPr>
              <p:spPr>
                <a:xfrm>
                  <a:off x="8014511" y="3812761"/>
                  <a:ext cx="28405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i="1" dirty="0" err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onstantia" panose="02030602050306030303" pitchFamily="18" charset="0"/>
                    </a:rPr>
                    <a:t>i</a:t>
                  </a:r>
                  <a:endParaRPr lang="ru-RU" sz="2400" b="1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nstantia" panose="02030602050306030303" pitchFamily="18" charset="0"/>
                  </a:endParaRPr>
                </a:p>
              </p:txBody>
            </p:sp>
          </p:grpSp>
        </p:grpSp>
      </p:grpSp>
      <p:graphicFrame>
        <p:nvGraphicFramePr>
          <p:cNvPr id="121" name="Объект 120">
            <a:extLst>
              <a:ext uri="{FF2B5EF4-FFF2-40B4-BE49-F238E27FC236}">
                <a16:creationId xmlns:a16="http://schemas.microsoft.com/office/drawing/2014/main" id="{596D1CDA-67A2-45E7-A51D-B534086078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5379" y="2085855"/>
          <a:ext cx="4941887" cy="279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416040" imgH="1930320" progId="Equation.DSMT4">
                  <p:embed/>
                </p:oleObj>
              </mc:Choice>
              <mc:Fallback>
                <p:oleObj name="Equation" r:id="rId39" imgW="3416040" imgH="1930320" progId="Equation.DSMT4">
                  <p:embed/>
                  <p:pic>
                    <p:nvPicPr>
                      <p:cNvPr id="121" name="Объект 120">
                        <a:extLst>
                          <a:ext uri="{FF2B5EF4-FFF2-40B4-BE49-F238E27FC236}">
                            <a16:creationId xmlns:a16="http://schemas.microsoft.com/office/drawing/2014/main" id="{596D1CDA-67A2-45E7-A51D-B53408607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045379" y="2085855"/>
                        <a:ext cx="4941887" cy="279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8944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0850" y="-52105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ИДЫ СИЛОВЫХ ПОЛЕЙ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pic>
        <p:nvPicPr>
          <p:cNvPr id="44" name="Рисунок 43">
            <a:extLst>
              <a:ext uri="{FF2B5EF4-FFF2-40B4-BE49-F238E27FC236}">
                <a16:creationId xmlns:a16="http://schemas.microsoft.com/office/drawing/2014/main" id="{59CF694A-65AC-466D-8B93-90A0C25865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2951" y="3768264"/>
            <a:ext cx="2794772" cy="2598383"/>
          </a:xfrm>
          <a:prstGeom prst="rect">
            <a:avLst/>
          </a:prstGeom>
        </p:spPr>
      </p:pic>
      <p:pic>
        <p:nvPicPr>
          <p:cNvPr id="66" name="Рисунок 65">
            <a:extLst>
              <a:ext uri="{FF2B5EF4-FFF2-40B4-BE49-F238E27FC236}">
                <a16:creationId xmlns:a16="http://schemas.microsoft.com/office/drawing/2014/main" id="{69D28E46-8000-4B23-AEE1-D126396C80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691" y="3825426"/>
            <a:ext cx="2794772" cy="2732666"/>
          </a:xfrm>
          <a:prstGeom prst="rect">
            <a:avLst/>
          </a:prstGeom>
        </p:spPr>
      </p:pic>
      <p:sp>
        <p:nvSpPr>
          <p:cNvPr id="125" name="Прямоугольник 124">
            <a:extLst>
              <a:ext uri="{FF2B5EF4-FFF2-40B4-BE49-F238E27FC236}">
                <a16:creationId xmlns:a16="http://schemas.microsoft.com/office/drawing/2014/main" id="{71E8DA75-51DD-4500-88F0-23D297909DE3}"/>
              </a:ext>
            </a:extLst>
          </p:cNvPr>
          <p:cNvSpPr/>
          <p:nvPr/>
        </p:nvSpPr>
        <p:spPr>
          <a:xfrm>
            <a:off x="347190" y="751821"/>
            <a:ext cx="1149031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Силовое поле характеризуется в каждой своей точке векторной величиной – силой. В разных точках пространства сила может быть разной как по величине так и по  направлению. Для задания силового поля, следовательно, необходимо ввести векторную функцию. В общем случае силовое поле зависит так же и от времени. </a:t>
            </a:r>
          </a:p>
        </p:txBody>
      </p:sp>
      <p:graphicFrame>
        <p:nvGraphicFramePr>
          <p:cNvPr id="126" name="Объект 125">
            <a:extLst>
              <a:ext uri="{FF2B5EF4-FFF2-40B4-BE49-F238E27FC236}">
                <a16:creationId xmlns:a16="http://schemas.microsoft.com/office/drawing/2014/main" id="{D7E4CAF7-4ECF-4CD2-B289-708057185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730611"/>
              </p:ext>
            </p:extLst>
          </p:nvPr>
        </p:nvGraphicFramePr>
        <p:xfrm>
          <a:off x="2378351" y="1820863"/>
          <a:ext cx="6530975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20880" imgH="1257120" progId="Equation.DSMT4">
                  <p:embed/>
                </p:oleObj>
              </mc:Choice>
              <mc:Fallback>
                <p:oleObj name="Equation" r:id="rId5" imgW="4520880" imgH="1257120" progId="Equation.DSMT4">
                  <p:embed/>
                  <p:pic>
                    <p:nvPicPr>
                      <p:cNvPr id="126" name="Объект 125">
                        <a:extLst>
                          <a:ext uri="{FF2B5EF4-FFF2-40B4-BE49-F238E27FC236}">
                            <a16:creationId xmlns:a16="http://schemas.microsoft.com/office/drawing/2014/main" id="{D7E4CAF7-4ECF-4CD2-B289-7080571853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8351" y="1820863"/>
                        <a:ext cx="6530975" cy="181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" name="Рисунок 67" descr="Изображение выглядит как карта&#10;&#10;Описание создано автоматически">
            <a:extLst>
              <a:ext uri="{FF2B5EF4-FFF2-40B4-BE49-F238E27FC236}">
                <a16:creationId xmlns:a16="http://schemas.microsoft.com/office/drawing/2014/main" id="{CB33358E-AA6A-4FB6-B770-6F40670DD94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1658" y="4016871"/>
            <a:ext cx="4357766" cy="2349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61639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МЕХАНИКА"/>
  <p:tag name="ISPRING_FIRST_PUBLISH" val="1"/>
  <p:tag name="ISPRING_LMS_API_VERSION" val="SCORM 2004 (2nd edition)"/>
  <p:tag name="ISPRING_ULTRA_SCORM_COURSE_ID" val="B9BD4CE9-AC2E-477D-A355-613B51E64E25"/>
  <p:tag name="ISPRING_CMI5_LAUNCH_METHOD" val="any window"/>
  <p:tag name="ISPRINGCLOUDFOLDERID" val="1"/>
  <p:tag name="ISPRINGONLINEFOLDERID" val="1"/>
  <p:tag name="ISPRING_OUTPUT_FOLDER" val="[[&quot;8\uFFFD\uFFFD\uFFFD{768DB16D-077F-4F68-8558-447AEE5D81DE}&quot;,&quot;C:\\Users\\Efrem\\OneDrive\\LECTURE COURSES\\Физика_ИНФОХИМ\\ИНФОХИМ_ч1_Весна2022\\Lecture3_Base_МатериалыПрезентации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SLIDES" val="0"/>
  <p:tag name="ISPRING_SCORM_PASSING_SCORE" val="0.000000"/>
  <p:tag name="ISPRING_CURRENT_PLAYER_ID" val="universal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</p:tagLst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02</TotalTime>
  <Words>959</Words>
  <Application>Microsoft Office PowerPoint</Application>
  <PresentationFormat>Широкоэкранный</PresentationFormat>
  <Paragraphs>122</Paragraphs>
  <Slides>17</Slides>
  <Notes>1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Constantia</vt:lpstr>
      <vt:lpstr>Times New Roman</vt:lpstr>
      <vt:lpstr>Тема Office</vt:lpstr>
      <vt:lpstr>Equation</vt:lpstr>
      <vt:lpstr>МЕХАНИКА</vt:lpstr>
      <vt:lpstr>ТЕРМИНОЛОГИЯ И ОПРЕДЕЛЕНИЯ</vt:lpstr>
      <vt:lpstr>ЗАКОН СОХРАНЕНИЯ ИМПУЛЬСА</vt:lpstr>
      <vt:lpstr>РАБОТА</vt:lpstr>
      <vt:lpstr>РАБОТА</vt:lpstr>
      <vt:lpstr>РАБОТА И КИНЕТИЧЕСКАЯ ЭНЕРГИЯ</vt:lpstr>
      <vt:lpstr>РАБОТА И КИНЕТИЧЕСКАЯ ЭНЕРГИЯ</vt:lpstr>
      <vt:lpstr>РАБОТА СИЛЫ ТЯЖЕСТИ</vt:lpstr>
      <vt:lpstr>ВИДЫ СИЛОВЫХ ПОЛЕЙ</vt:lpstr>
      <vt:lpstr>ВИДЫ СИЛОВЫХ ПОЛЕЙ</vt:lpstr>
      <vt:lpstr>РАБОТА СИЛ ПОТЕНЦИАЛЬНОГО ПОЛЯ</vt:lpstr>
      <vt:lpstr>ПОЛЕ ЦЕНТРАЛЬНЫХ СИЛ</vt:lpstr>
      <vt:lpstr>ЗАКОН СОХРАНЕНИЯ ЭНЕРГИИ</vt:lpstr>
      <vt:lpstr>ЗАКОН СОХРАНЕНИЯ ЭНЕРГИИ</vt:lpstr>
      <vt:lpstr>АБСОЛЮТНО УПРУГИЙ ЦЕНТРАЛЬНЫЙ УДАР</vt:lpstr>
      <vt:lpstr>АБСОЛЮТНО НЕУПРУГИЙ УДАР</vt:lpstr>
      <vt:lpstr>ЛИТЕРАТУР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ХАНИКА</dc:title>
  <dc:creator>Ekaterina Efremova</dc:creator>
  <cp:lastModifiedBy>Ekaterina Efremova</cp:lastModifiedBy>
  <cp:revision>246</cp:revision>
  <cp:lastPrinted>2020-02-28T09:05:17Z</cp:lastPrinted>
  <dcterms:created xsi:type="dcterms:W3CDTF">2019-01-04T17:45:57Z</dcterms:created>
  <dcterms:modified xsi:type="dcterms:W3CDTF">2022-03-18T15:27:10Z</dcterms:modified>
</cp:coreProperties>
</file>